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4D789B" w14:textId="1337E11A" w:rsidR="00910DBB" w:rsidRDefault="00933519" w:rsidP="00001EA9">
      <w:pPr>
        <w:pStyle w:val="Heading1"/>
      </w:pPr>
      <w:bookmarkStart w:id="0" w:name="_Ref359947369"/>
      <w:bookmarkStart w:id="1" w:name="_Toc364241164"/>
      <w:bookmarkStart w:id="2" w:name="_Toc364242928"/>
      <w:bookmarkStart w:id="3" w:name="_Toc364259245"/>
      <w:bookmarkStart w:id="4" w:name="_Ref379204652"/>
      <w:bookmarkStart w:id="5" w:name="_Toc381362601"/>
      <w:r>
        <w:t>Filter Design</w:t>
      </w:r>
      <w:bookmarkStart w:id="6" w:name="_Toc341974903"/>
      <w:bookmarkStart w:id="7" w:name="_Toc341974961"/>
      <w:bookmarkStart w:id="8" w:name="_Toc341974997"/>
      <w:bookmarkEnd w:id="0"/>
      <w:bookmarkEnd w:id="1"/>
      <w:bookmarkEnd w:id="2"/>
      <w:bookmarkEnd w:id="3"/>
      <w:bookmarkEnd w:id="4"/>
      <w:bookmarkEnd w:id="5"/>
    </w:p>
    <w:p w14:paraId="233E0A88" w14:textId="77777777" w:rsidR="007F4513" w:rsidRPr="00A461DF" w:rsidRDefault="007F4513" w:rsidP="007F4513">
      <w:pPr>
        <w:pStyle w:val="Caption"/>
      </w:pPr>
      <w:bookmarkStart w:id="9" w:name="_Toc364241166"/>
      <w:bookmarkStart w:id="10" w:name="_Toc364259247"/>
      <w:r>
        <w:t xml:space="preserve">Table </w:t>
      </w:r>
      <w:fldSimple w:instr=" SEQ Table \* ARABIC ">
        <w:r>
          <w:rPr>
            <w:noProof/>
          </w:rPr>
          <w:t>2</w:t>
        </w:r>
      </w:fldSimple>
      <w:r>
        <w:t>. Transformations.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0"/>
        <w:gridCol w:w="3239"/>
        <w:gridCol w:w="3402"/>
      </w:tblGrid>
      <w:tr w:rsidR="009B1712" w:rsidRPr="008A634E" w14:paraId="6FB1DEDE" w14:textId="6DFC238A" w:rsidTr="009B1712">
        <w:tc>
          <w:tcPr>
            <w:tcW w:w="3390" w:type="dxa"/>
            <w:vAlign w:val="center"/>
          </w:tcPr>
          <w:p w14:paraId="1E26C01A" w14:textId="77777777" w:rsidR="009B1712" w:rsidRPr="008A634E" w:rsidRDefault="009B1712" w:rsidP="00123B76">
            <w:pPr>
              <w:tabs>
                <w:tab w:val="left" w:pos="735"/>
                <w:tab w:val="center" w:pos="1222"/>
              </w:tabs>
            </w:pPr>
            <w:r>
              <w:tab/>
              <w:t>Transformation</w:t>
            </w:r>
            <w:r>
              <w:tab/>
            </w:r>
          </w:p>
        </w:tc>
        <w:tc>
          <w:tcPr>
            <w:tcW w:w="3239" w:type="dxa"/>
            <w:vAlign w:val="center"/>
          </w:tcPr>
          <w:p w14:paraId="4FA45DDE" w14:textId="77777777" w:rsidR="009B1712" w:rsidRPr="008A634E" w:rsidRDefault="009B1712" w:rsidP="00123B76">
            <w:r w:rsidRPr="008A634E">
              <w:t>Transfer function</w:t>
            </w:r>
          </w:p>
        </w:tc>
        <w:tc>
          <w:tcPr>
            <w:tcW w:w="3402" w:type="dxa"/>
          </w:tcPr>
          <w:p w14:paraId="7CEC500D" w14:textId="77777777" w:rsidR="009B1712" w:rsidRPr="008A634E" w:rsidRDefault="009B1712" w:rsidP="00123B76"/>
        </w:tc>
      </w:tr>
      <w:tr w:rsidR="009B1712" w:rsidRPr="008A634E" w14:paraId="2E424198" w14:textId="4978B675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15BFE6F5" w14:textId="77777777" w:rsidR="009B1712" w:rsidRPr="008A634E" w:rsidRDefault="009B1712" w:rsidP="00123B76">
            <w:pPr>
              <w:spacing w:line="240" w:lineRule="auto"/>
            </w:pPr>
            <w:r>
              <w:t>Change the gain at cut-off frequency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E0C05AA" w14:textId="5E5A5F26" w:rsidR="009B1712" w:rsidRPr="008A634E" w:rsidRDefault="009B1712" w:rsidP="009B1712">
            <w:pPr>
              <w:spacing w:line="240" w:lineRule="auto"/>
            </w:pPr>
            <m:oMathPara>
              <m:oMath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</m:num>
                  <m:den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z</m:t>
                    </m:r>
                  </m:den>
                </m:f>
                <m:r>
                  <w:rPr>
                    <w:rFonts w:ascii="Cambria Math"/>
                  </w:rPr>
                  <m:t>,α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(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(1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/2</m:t>
                        </m:r>
                      </m:sup>
                    </m:sSup>
                    <m:r>
                      <w:rPr>
                        <w:rFonts w:ascii="Cambria Math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3402" w:type="dxa"/>
          </w:tcPr>
          <w:p w14:paraId="36FC7135" w14:textId="5B6E004D" w:rsidR="009B1712" w:rsidRPr="00091FD6" w:rsidRDefault="00000000" w:rsidP="00123B76">
            <w:pPr>
              <w:spacing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q</m:t>
                    </m:r>
                  </m:num>
                  <m:den>
                    <m:r>
                      <w:rPr>
                        <w:rFonts w:ascii="Cambria Math"/>
                      </w:rPr>
                      <m:t>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p</m:t>
                    </m:r>
                  </m:den>
                </m:f>
                <m:r>
                  <w:rPr>
                    <w:rFonts w:ascii="Cambria Math"/>
                  </w:rPr>
                  <m:t>→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(1+αq)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q</m:t>
                    </m:r>
                  </m:num>
                  <m:den>
                    <m:r>
                      <w:rPr>
                        <w:rFonts w:ascii="Cambria Math"/>
                      </w:rPr>
                      <m:t>(1+αp)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α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p</m:t>
                    </m:r>
                  </m:den>
                </m:f>
                <m:r>
                  <w:rPr>
                    <w:rFonts w:ascii="Cambria Math"/>
                  </w:rPr>
                  <m:t>,</m:t>
                </m:r>
              </m:oMath>
            </m:oMathPara>
          </w:p>
        </w:tc>
      </w:tr>
      <w:tr w:rsidR="009B1712" w:rsidRPr="008A634E" w14:paraId="19148CD8" w14:textId="7BB1345B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3EDB415B" w14:textId="77777777" w:rsidR="009B1712" w:rsidRPr="008A634E" w:rsidRDefault="009B1712" w:rsidP="00123B76">
            <w:pPr>
              <w:spacing w:line="240" w:lineRule="auto"/>
            </w:pPr>
            <w:r>
              <w:t>Shift the cut-off frequency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C67116D" w14:textId="77777777" w:rsidR="009B1712" w:rsidRPr="008A634E" w:rsidRDefault="009B1712" w:rsidP="00123B76">
            <w:pPr>
              <w:spacing w:line="240" w:lineRule="auto"/>
            </w:pPr>
            <w:r w:rsidRPr="00091FD6">
              <w:rPr>
                <w:position w:val="-28"/>
              </w:rPr>
              <w:object w:dxaOrig="2720" w:dyaOrig="639" w14:anchorId="72396E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8pt;height:33.4pt" o:ole="">
                  <v:imagedata r:id="rId7" o:title=""/>
                </v:shape>
                <o:OLEObject Type="Embed" ProgID="Equation.DSMT4" ShapeID="_x0000_i1025" DrawAspect="Content" ObjectID="_1798105176" r:id="rId8"/>
              </w:object>
            </w:r>
          </w:p>
        </w:tc>
        <w:tc>
          <w:tcPr>
            <w:tcW w:w="3402" w:type="dxa"/>
          </w:tcPr>
          <w:p w14:paraId="58328E01" w14:textId="77777777" w:rsidR="009B1712" w:rsidRPr="00091FD6" w:rsidRDefault="009B1712" w:rsidP="00123B76">
            <w:pPr>
              <w:spacing w:line="240" w:lineRule="auto"/>
            </w:pPr>
          </w:p>
        </w:tc>
      </w:tr>
      <w:tr w:rsidR="009B1712" w:rsidRPr="008A634E" w14:paraId="6CF356AA" w14:textId="4029D40C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446BF2E4" w14:textId="77777777" w:rsidR="009B1712" w:rsidRPr="008A634E" w:rsidRDefault="009B1712" w:rsidP="00123B76">
            <w:pPr>
              <w:spacing w:line="240" w:lineRule="auto"/>
            </w:pPr>
            <w:r>
              <w:t>Invert the magnitude response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7C51E60C" w14:textId="77777777" w:rsidR="009B1712" w:rsidRPr="008A634E" w:rsidRDefault="009B1712" w:rsidP="00123B76">
            <w:pPr>
              <w:spacing w:line="240" w:lineRule="auto"/>
            </w:pPr>
            <w:r w:rsidRPr="00907DF1">
              <w:rPr>
                <w:position w:val="-6"/>
              </w:rPr>
              <w:object w:dxaOrig="720" w:dyaOrig="220" w14:anchorId="204B2F8A">
                <v:shape id="_x0000_i1026" type="#_x0000_t75" style="width:36.5pt;height:10.45pt" o:ole="">
                  <v:imagedata r:id="rId9" o:title=""/>
                </v:shape>
                <o:OLEObject Type="Embed" ProgID="Equation.DSMT4" ShapeID="_x0000_i1026" DrawAspect="Content" ObjectID="_1798105177" r:id="rId10"/>
              </w:object>
            </w:r>
          </w:p>
        </w:tc>
        <w:tc>
          <w:tcPr>
            <w:tcW w:w="3402" w:type="dxa"/>
          </w:tcPr>
          <w:p w14:paraId="1FB8B8D0" w14:textId="77777777" w:rsidR="009B1712" w:rsidRPr="00907DF1" w:rsidRDefault="009B1712" w:rsidP="00123B76">
            <w:pPr>
              <w:spacing w:line="240" w:lineRule="auto"/>
            </w:pPr>
          </w:p>
        </w:tc>
      </w:tr>
      <w:tr w:rsidR="009B1712" w:rsidRPr="008A634E" w14:paraId="3D277FA1" w14:textId="68EA7E22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4E509EC9" w14:textId="77777777" w:rsidR="009B1712" w:rsidRPr="008A634E" w:rsidRDefault="009B1712" w:rsidP="00123B76">
            <w:pPr>
              <w:spacing w:line="240" w:lineRule="auto"/>
            </w:pPr>
            <w:r>
              <w:t>Lowpass to low shelf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05E85592" w14:textId="0B9FB59E" w:rsidR="009B1712" w:rsidRPr="008A634E" w:rsidRDefault="00D35126" w:rsidP="00D35126">
            <w:pPr>
              <w:spacing w:line="240" w:lineRule="auto"/>
            </w:pPr>
            <m:oMath>
              <m:r>
                <w:rPr>
                  <w:rFonts w:ascii="Cambria Math"/>
                </w:rPr>
                <m:t>z</m:t>
              </m:r>
              <m:r>
                <w:rPr>
                  <w:rFonts w:ascii="Cambria Math"/>
                </w:rPr>
                <m:t>→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(1+G)z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(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G)</m:t>
                  </m:r>
                </m:num>
                <m:den>
                  <m:r>
                    <w:rPr>
                      <w:rFonts w:ascii="Cambria Math"/>
                    </w:rPr>
                    <m:t>2z</m:t>
                  </m:r>
                </m:den>
              </m:f>
            </m:oMath>
            <w:r w:rsidR="008E0E8C">
              <w:t>??</w:t>
            </w:r>
          </w:p>
        </w:tc>
        <w:tc>
          <w:tcPr>
            <w:tcW w:w="3402" w:type="dxa"/>
          </w:tcPr>
          <w:p w14:paraId="06F5D44B" w14:textId="09071FC8" w:rsidR="009B1712" w:rsidRPr="00907DF1" w:rsidRDefault="009B1712" w:rsidP="00123B76">
            <w:pPr>
              <w:spacing w:line="240" w:lineRule="auto"/>
            </w:pPr>
          </w:p>
        </w:tc>
      </w:tr>
      <w:tr w:rsidR="009B1712" w:rsidRPr="008A634E" w14:paraId="24CBF28E" w14:textId="620C9898" w:rsidTr="009B1712">
        <w:tc>
          <w:tcPr>
            <w:tcW w:w="3390" w:type="dxa"/>
            <w:tcMar>
              <w:left w:w="57" w:type="dxa"/>
              <w:right w:w="57" w:type="dxa"/>
            </w:tcMar>
            <w:vAlign w:val="center"/>
          </w:tcPr>
          <w:p w14:paraId="2F58292B" w14:textId="77777777" w:rsidR="009B1712" w:rsidRPr="008A634E" w:rsidRDefault="009B1712" w:rsidP="00123B76">
            <w:pPr>
              <w:spacing w:line="240" w:lineRule="auto"/>
            </w:pPr>
            <w:r>
              <w:t>Lowpass to bandpass</w:t>
            </w:r>
          </w:p>
        </w:tc>
        <w:tc>
          <w:tcPr>
            <w:tcW w:w="3239" w:type="dxa"/>
            <w:tcMar>
              <w:left w:w="57" w:type="dxa"/>
              <w:right w:w="57" w:type="dxa"/>
            </w:tcMar>
            <w:vAlign w:val="center"/>
          </w:tcPr>
          <w:p w14:paraId="64301CC1" w14:textId="77777777" w:rsidR="009B1712" w:rsidRPr="008A634E" w:rsidRDefault="009B1712" w:rsidP="00123B76">
            <w:pPr>
              <w:spacing w:line="240" w:lineRule="auto"/>
            </w:pPr>
            <w:r w:rsidRPr="00907DF1">
              <w:rPr>
                <w:position w:val="-28"/>
              </w:rPr>
              <w:object w:dxaOrig="1579" w:dyaOrig="639" w14:anchorId="5B39B5C1">
                <v:shape id="_x0000_i1027" type="#_x0000_t75" style="width:81.4pt;height:33.4pt" o:ole="">
                  <v:imagedata r:id="rId11" o:title=""/>
                </v:shape>
                <o:OLEObject Type="Embed" ProgID="Equation.DSMT4" ShapeID="_x0000_i1027" DrawAspect="Content" ObjectID="_1798105178" r:id="rId12"/>
              </w:object>
            </w:r>
          </w:p>
        </w:tc>
        <w:tc>
          <w:tcPr>
            <w:tcW w:w="3402" w:type="dxa"/>
          </w:tcPr>
          <w:p w14:paraId="1846E114" w14:textId="77777777" w:rsidR="009B1712" w:rsidRPr="00907DF1" w:rsidRDefault="009B1712" w:rsidP="00123B76">
            <w:pPr>
              <w:spacing w:line="240" w:lineRule="auto"/>
            </w:pPr>
          </w:p>
        </w:tc>
      </w:tr>
    </w:tbl>
    <w:p w14:paraId="3F24EE47" w14:textId="77777777" w:rsidR="007F4513" w:rsidRPr="008A634E" w:rsidRDefault="007F4513" w:rsidP="007F4513"/>
    <w:p w14:paraId="06D5F895" w14:textId="77777777" w:rsidR="007F4513" w:rsidRPr="00A461DF" w:rsidRDefault="007F4513" w:rsidP="007F4513">
      <w:pPr>
        <w:pStyle w:val="Caption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>. Transfer functions of common first and second order filters, and their equivalent forms based on simpler filter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4407"/>
        <w:gridCol w:w="3109"/>
      </w:tblGrid>
      <w:tr w:rsidR="007F4513" w:rsidRPr="008A634E" w14:paraId="74BDEA4E" w14:textId="77777777" w:rsidTr="001B6B7D">
        <w:tc>
          <w:tcPr>
            <w:tcW w:w="2235" w:type="dxa"/>
          </w:tcPr>
          <w:p w14:paraId="59AE16FD" w14:textId="77777777" w:rsidR="007F4513" w:rsidRPr="008A634E" w:rsidRDefault="007F4513" w:rsidP="00123B76"/>
        </w:tc>
        <w:tc>
          <w:tcPr>
            <w:tcW w:w="4407" w:type="dxa"/>
          </w:tcPr>
          <w:p w14:paraId="06B4BDDB" w14:textId="77777777" w:rsidR="007F4513" w:rsidRPr="008A634E" w:rsidRDefault="007F4513" w:rsidP="00123B76">
            <w:r w:rsidRPr="008A634E">
              <w:t>Transfer function</w:t>
            </w:r>
          </w:p>
        </w:tc>
        <w:tc>
          <w:tcPr>
            <w:tcW w:w="3109" w:type="dxa"/>
          </w:tcPr>
          <w:p w14:paraId="5EE43B25" w14:textId="77777777" w:rsidR="007F4513" w:rsidRPr="008A634E" w:rsidRDefault="007F4513" w:rsidP="00123B76">
            <w:r>
              <w:t>Steps</w:t>
            </w:r>
          </w:p>
        </w:tc>
      </w:tr>
      <w:tr w:rsidR="007F4513" w:rsidRPr="008A634E" w14:paraId="596EEBF6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34D2B9CF" w14:textId="77777777" w:rsidR="007F4513" w:rsidRPr="008A634E" w:rsidRDefault="007F4513" w:rsidP="00123B76">
            <w:pPr>
              <w:spacing w:line="240" w:lineRule="auto"/>
            </w:pPr>
            <w:r>
              <w:t>Prototype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132EFD43" w14:textId="77777777" w:rsidR="007F4513" w:rsidRPr="008A634E" w:rsidRDefault="007F4513" w:rsidP="00123B76">
            <w:pPr>
              <w:spacing w:line="240" w:lineRule="auto"/>
            </w:pPr>
            <w:r w:rsidRPr="00041A5C">
              <w:rPr>
                <w:position w:val="-22"/>
              </w:rPr>
              <w:object w:dxaOrig="480" w:dyaOrig="580" w14:anchorId="4FFE83F4">
                <v:shape id="_x0000_i1028" type="#_x0000_t75" style="width:24pt;height:28.15pt" o:ole="">
                  <v:imagedata r:id="rId13" o:title=""/>
                </v:shape>
                <o:OLEObject Type="Embed" ProgID="Equation.DSMT4" ShapeID="_x0000_i1028" DrawAspect="Content" ObjectID="_1798105179" r:id="rId14"/>
              </w:object>
            </w:r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0CB6BCA0" w14:textId="77777777" w:rsidR="007F4513" w:rsidRPr="008A634E" w:rsidRDefault="007F4513" w:rsidP="00123B76">
            <w:pPr>
              <w:spacing w:line="240" w:lineRule="auto"/>
            </w:pPr>
          </w:p>
        </w:tc>
      </w:tr>
      <w:tr w:rsidR="007F4513" w:rsidRPr="008A634E" w14:paraId="0441EE45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0F5F3228" w14:textId="77777777" w:rsidR="007F4513" w:rsidRPr="008A634E" w:rsidRDefault="007F4513" w:rsidP="00123B76">
            <w:pPr>
              <w:spacing w:line="240" w:lineRule="auto"/>
            </w:pPr>
            <w:r w:rsidRPr="008A634E">
              <w:t>1</w:t>
            </w:r>
            <w:r w:rsidRPr="008A634E">
              <w:rPr>
                <w:vertAlign w:val="superscript"/>
              </w:rPr>
              <w:t>st</w:t>
            </w:r>
            <w:r w:rsidRPr="008A634E">
              <w:t xml:space="preserve"> order </w:t>
            </w:r>
            <w:r>
              <w:t xml:space="preserve">low pass 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5213F0B0" w14:textId="77777777" w:rsidR="007F4513" w:rsidRPr="008A634E" w:rsidRDefault="007F4513" w:rsidP="00123B76">
            <w:pPr>
              <w:spacing w:line="240" w:lineRule="auto"/>
            </w:pPr>
            <w:r w:rsidRPr="00E0276F">
              <w:rPr>
                <w:position w:val="-28"/>
              </w:rPr>
              <w:object w:dxaOrig="2980" w:dyaOrig="639" w14:anchorId="7219157C">
                <v:shape id="_x0000_i1029" type="#_x0000_t75" style="width:150.25pt;height:31.3pt" o:ole="">
                  <v:imagedata r:id="rId15" o:title=""/>
                </v:shape>
                <o:OLEObject Type="Embed" ProgID="Equation.DSMT4" ShapeID="_x0000_i1029" DrawAspect="Content" ObjectID="_1798105180" r:id="rId16"/>
              </w:object>
            </w:r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620566B4" w14:textId="77777777" w:rsidR="007F4513" w:rsidRPr="008A634E" w:rsidRDefault="007F4513" w:rsidP="00123B76">
            <w:pPr>
              <w:spacing w:line="240" w:lineRule="auto"/>
            </w:pPr>
            <w:r>
              <w:t xml:space="preserve">Prototype </w:t>
            </w:r>
            <w:r>
              <w:sym w:font="Wingdings" w:char="F0E0"/>
            </w:r>
            <w:r>
              <w:t xml:space="preserve"> Change gain at cut-off </w:t>
            </w:r>
            <w:r>
              <w:sym w:font="Wingdings" w:char="F0E0"/>
            </w:r>
            <w:r>
              <w:t xml:space="preserve"> Shift cut-off frequency</w:t>
            </w:r>
          </w:p>
        </w:tc>
      </w:tr>
      <w:tr w:rsidR="007F4513" w:rsidRPr="008A634E" w14:paraId="69F12F04" w14:textId="77777777" w:rsidTr="001B6B7D">
        <w:tc>
          <w:tcPr>
            <w:tcW w:w="2235" w:type="dxa"/>
            <w:tcMar>
              <w:left w:w="57" w:type="dxa"/>
              <w:right w:w="57" w:type="dxa"/>
            </w:tcMar>
          </w:tcPr>
          <w:p w14:paraId="705E8F9A" w14:textId="77777777" w:rsidR="007F4513" w:rsidRPr="008A634E" w:rsidRDefault="007F4513" w:rsidP="00123B76">
            <w:pPr>
              <w:spacing w:line="240" w:lineRule="auto"/>
            </w:pPr>
            <w:r w:rsidRPr="008A634E">
              <w:t>1</w:t>
            </w:r>
            <w:r w:rsidRPr="008A634E">
              <w:rPr>
                <w:vertAlign w:val="superscript"/>
              </w:rPr>
              <w:t>st</w:t>
            </w:r>
            <w:r w:rsidRPr="008A634E">
              <w:t xml:space="preserve"> order </w:t>
            </w:r>
            <w:r>
              <w:t xml:space="preserve">low shelf </w:t>
            </w:r>
          </w:p>
        </w:tc>
        <w:tc>
          <w:tcPr>
            <w:tcW w:w="4407" w:type="dxa"/>
            <w:tcMar>
              <w:left w:w="57" w:type="dxa"/>
              <w:right w:w="57" w:type="dxa"/>
            </w:tcMar>
          </w:tcPr>
          <w:p w14:paraId="76B7EC2C" w14:textId="651E4B14" w:rsidR="007F4513" w:rsidRPr="008A634E" w:rsidRDefault="00000000" w:rsidP="00B17E48">
            <w:pPr>
              <w:spacing w:line="240" w:lineRule="auto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[1+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[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G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</m:t>
                    </m:r>
                  </m:num>
                  <m:den>
                    <m:r>
                      <w:rPr>
                        <w:rFonts w:ascii="Cambria Math"/>
                      </w:rPr>
                      <m:t>[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z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[1</m:t>
                    </m:r>
                    <m:r>
                      <w:rPr>
                        <w:rFonts w:asci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/>
                      </w:rPr>
                      <m:t>/2)]</m:t>
                    </m:r>
                  </m:den>
                </m:f>
              </m:oMath>
            </m:oMathPara>
          </w:p>
        </w:tc>
        <w:tc>
          <w:tcPr>
            <w:tcW w:w="3109" w:type="dxa"/>
            <w:tcMar>
              <w:left w:w="57" w:type="dxa"/>
              <w:right w:w="57" w:type="dxa"/>
            </w:tcMar>
          </w:tcPr>
          <w:p w14:paraId="08EC3D1D" w14:textId="77777777" w:rsidR="007F4513" w:rsidRPr="008A634E" w:rsidRDefault="007F4513" w:rsidP="00123B76">
            <w:pPr>
              <w:spacing w:line="240" w:lineRule="auto"/>
              <w:rPr>
                <w:vertAlign w:val="subscript"/>
              </w:rPr>
            </w:pPr>
            <w:r>
              <w:t xml:space="preserve">Prototype </w:t>
            </w:r>
            <w:r>
              <w:sym w:font="Wingdings" w:char="F0E0"/>
            </w:r>
            <w:r>
              <w:t xml:space="preserve"> Change gain at cut-off </w:t>
            </w:r>
            <w:r>
              <w:sym w:font="Wingdings" w:char="F0E0"/>
            </w:r>
            <w:r>
              <w:t>Create shelf</w:t>
            </w:r>
            <w:r>
              <w:sym w:font="Wingdings" w:char="F0E0"/>
            </w:r>
            <w:r>
              <w:t xml:space="preserve"> Shift cut-off frequency</w:t>
            </w:r>
          </w:p>
        </w:tc>
      </w:tr>
    </w:tbl>
    <w:p w14:paraId="5E83F56A" w14:textId="77777777" w:rsidR="007F4513" w:rsidRDefault="007F4513" w:rsidP="007F4513"/>
    <w:bookmarkEnd w:id="6"/>
    <w:bookmarkEnd w:id="7"/>
    <w:bookmarkEnd w:id="8"/>
    <w:bookmarkEnd w:id="9"/>
    <w:bookmarkEnd w:id="10"/>
    <w:p w14:paraId="4418C71F" w14:textId="75899B3E" w:rsidR="00013D5F" w:rsidRPr="008A634E" w:rsidRDefault="008B550B" w:rsidP="0029333E">
      <w:pPr>
        <w:pStyle w:val="Heading3"/>
      </w:pPr>
      <w:r>
        <w:t>Derivation:</w:t>
      </w:r>
    </w:p>
    <w:p w14:paraId="42DEB004" w14:textId="77777777" w:rsidR="00A238C9" w:rsidRPr="00E41F47" w:rsidRDefault="00A238C9" w:rsidP="00A238C9">
      <w:r>
        <w:t>We can construct a low shelving filter by transforming our prototype filter</w:t>
      </w:r>
      <w:r w:rsidRPr="00C22E51">
        <w:t xml:space="preserve">, such that the square magnitude response is transformed from </w:t>
      </w:r>
      <w:r w:rsidRPr="00C22E51">
        <w:rPr>
          <w:i/>
        </w:rPr>
        <w:t>H</w:t>
      </w:r>
      <w:r w:rsidRPr="00C22E51">
        <w:rPr>
          <w:vertAlign w:val="superscript"/>
        </w:rPr>
        <w:t>2</w:t>
      </w:r>
      <w:r w:rsidRPr="00C22E51">
        <w:t xml:space="preserve"> to (</w:t>
      </w:r>
      <w:r w:rsidRPr="00C22E51">
        <w:rPr>
          <w:i/>
        </w:rPr>
        <w:t>G</w:t>
      </w:r>
      <w:r w:rsidRPr="00C22E51">
        <w:rPr>
          <w:vertAlign w:val="superscript"/>
        </w:rPr>
        <w:t>2</w:t>
      </w:r>
      <w:r w:rsidRPr="00C22E51">
        <w:t>-</w:t>
      </w:r>
      <w:proofErr w:type="gramStart"/>
      <w:r w:rsidRPr="00C22E51">
        <w:t>1)</w:t>
      </w:r>
      <w:r w:rsidRPr="00C22E51">
        <w:rPr>
          <w:i/>
        </w:rPr>
        <w:t>H</w:t>
      </w:r>
      <w:proofErr w:type="gramEnd"/>
      <w:r w:rsidRPr="00C22E51">
        <w:rPr>
          <w:vertAlign w:val="superscript"/>
        </w:rPr>
        <w:t>2</w:t>
      </w:r>
      <w:r w:rsidRPr="00C22E51">
        <w:rPr>
          <w:vertAlign w:val="superscript"/>
        </w:rPr>
        <w:softHyphen/>
      </w:r>
      <w:r w:rsidRPr="00C22E51">
        <w:t>+1</w:t>
      </w:r>
      <w:r>
        <w:t xml:space="preserve">. This transformation changes the extreme square magnitudes 0 and 1 of a low pass design to 1 and </w:t>
      </w:r>
      <w:r w:rsidRPr="00C22E51">
        <w:rPr>
          <w:i/>
        </w:rPr>
        <w:t>G</w:t>
      </w:r>
      <w:r w:rsidRPr="00C22E51">
        <w:rPr>
          <w:vertAlign w:val="superscript"/>
        </w:rPr>
        <w:t>2</w:t>
      </w:r>
      <w:r>
        <w:t>.</w:t>
      </w:r>
    </w:p>
    <w:p w14:paraId="74136AB5" w14:textId="1B708115" w:rsidR="00A238C9" w:rsidRDefault="00A238C9" w:rsidP="00A238C9">
      <w:r>
        <w:t xml:space="preserve">Recall that the poles will push up the magnitude response for nearby frequencies, and the zeros will pull it down. </w:t>
      </w:r>
      <w:r w:rsidRPr="008A634E">
        <w:t xml:space="preserve">For the low shelving filter, we want to keep the poles </w:t>
      </w:r>
      <w:r w:rsidR="001B2F46">
        <w:t>where they are</w:t>
      </w:r>
      <w:r w:rsidRPr="008A634E">
        <w:t xml:space="preserve">, </w:t>
      </w:r>
      <w:r w:rsidR="00795A2A">
        <w:t>thus retaining the transition at the crossover</w:t>
      </w:r>
      <w:r w:rsidRPr="008A634E">
        <w:t xml:space="preserve"> frequency. But now we shift the zeros </w:t>
      </w:r>
      <w:r w:rsidR="00795A2A">
        <w:t xml:space="preserve">to give the low shelving filter </w:t>
      </w:r>
      <w:proofErr w:type="spellStart"/>
      <w:r w:rsidR="00795A2A">
        <w:t>behaviour</w:t>
      </w:r>
      <w:proofErr w:type="spellEnd"/>
      <w:r w:rsidRPr="008A634E">
        <w:t>.</w:t>
      </w:r>
      <w:r>
        <w:t xml:space="preserve"> </w:t>
      </w:r>
      <w:r w:rsidR="00E623C6">
        <w:t>Suppose t</w:t>
      </w:r>
      <w:r>
        <w:t>he first order section of a prototype low pass filter is written as</w:t>
      </w:r>
    </w:p>
    <w:p w14:paraId="27F1991E" w14:textId="3A8A0298" w:rsidR="00A238C9" w:rsidRPr="000F5460" w:rsidRDefault="00A238C9" w:rsidP="002D06E6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P</m:t>
            </m:r>
          </m:sub>
        </m:sSub>
        <m:r>
          <w:rPr>
            <w:rFonts w:ascii="Cambria Math"/>
          </w:rPr>
          <m:t>=k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q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7A8BD502" w14:textId="77777777" w:rsidR="00A238C9" w:rsidRDefault="00A238C9" w:rsidP="00A238C9">
      <w:r>
        <w:t>Then the first order section of the low shelving filter becomes,</w:t>
      </w:r>
    </w:p>
    <w:p w14:paraId="6177A802" w14:textId="17BD98D2" w:rsidR="00A238C9" w:rsidRPr="000F5460" w:rsidRDefault="00A238C9" w:rsidP="002D06E6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p+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+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)]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p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276666"/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11"/>
      <w:r>
        <w:fldChar w:fldCharType="end"/>
      </w:r>
    </w:p>
    <w:p w14:paraId="46753F59" w14:textId="52D4F588" w:rsidR="00A238C9" w:rsidRDefault="00A238C9" w:rsidP="00911DF4">
      <w:r>
        <w:t xml:space="preserve">S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(z=1)=g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(z=</m:t>
        </m:r>
        <m:r>
          <w:rPr>
            <w:rFonts w:ascii="Cambria Math"/>
          </w:rPr>
          <m:t>-</m:t>
        </m:r>
        <m:r>
          <w:rPr>
            <w:rFonts w:ascii="Cambria Math"/>
          </w:rPr>
          <m:t>1)=1</m:t>
        </m:r>
      </m:oMath>
      <w:r>
        <w:t>.</w:t>
      </w:r>
    </w:p>
    <w:p w14:paraId="79FA14F7" w14:textId="77777777" w:rsidR="00B01D5F" w:rsidRDefault="00B01D5F" w:rsidP="00B01D5F">
      <w:r>
        <w:lastRenderedPageBreak/>
        <w:t>We don’t change the gain at this crossover frequency.</w:t>
      </w:r>
    </w:p>
    <w:p w14:paraId="674D2C2A" w14:textId="77777777" w:rsidR="00F95916" w:rsidRPr="00687C13" w:rsidRDefault="00F95916" w:rsidP="00F95916">
      <w:r>
        <w:t>Consider the prototype</w:t>
      </w:r>
    </w:p>
    <w:p w14:paraId="16A4449E" w14:textId="77777777" w:rsidR="00F95916" w:rsidRPr="00687C13" w:rsidRDefault="00F95916" w:rsidP="00F95916">
      <w:pPr>
        <w:pStyle w:val="MTDisplayEquation"/>
        <w:spacing w:line="360" w:lineRule="auto"/>
      </w:pPr>
      <w:r w:rsidRPr="00687C13">
        <w:tab/>
      </w:r>
      <m:oMath>
        <m:r>
          <w:rPr>
            <w:rFonts w:ascii="Cambria Math"/>
          </w:rPr>
          <m:t>H(z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z+1</m:t>
            </m:r>
          </m:num>
          <m:den>
            <m:r>
              <w:rPr>
                <w:rFonts w:ascii="Cambria Math"/>
              </w:rPr>
              <m:t>2z</m:t>
            </m:r>
          </m:den>
        </m:f>
      </m:oMath>
      <w:r>
        <w:t>,</w:t>
      </w:r>
      <w:r w:rsidRPr="00687C13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Chap \c \* Arabic \* MERGEFORMAT ">
        <w:r>
          <w:rPr>
            <w:noProof/>
          </w:rPr>
          <w:instrText>3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0C9ECA53" w14:textId="77777777" w:rsidR="002D06E6" w:rsidRDefault="002D06E6" w:rsidP="00A238C9"/>
    <w:p w14:paraId="2E3194AF" w14:textId="5391D923" w:rsidR="00F95916" w:rsidRDefault="00F95916" w:rsidP="00A238C9">
      <w:proofErr w:type="gramStart"/>
      <w:r>
        <w:t>Lets</w:t>
      </w:r>
      <w:proofErr w:type="gramEnd"/>
      <w:r>
        <w:t xml:space="preserve"> apply this shelving filter transformation,</w:t>
      </w:r>
    </w:p>
    <w:p w14:paraId="7BE92F7D" w14:textId="25F95F45" w:rsidR="00F95916" w:rsidRPr="000F5460" w:rsidRDefault="00F95916" w:rsidP="00F95916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r>
              <w:rPr>
                <w:rFonts w:ascii="Cambria Math"/>
              </w:rPr>
              <m:t>z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55EE24DD" w14:textId="57465ACA" w:rsidR="00F95916" w:rsidRPr="00C3664C" w:rsidRDefault="00DC1916" w:rsidP="00A238C9">
      <w:r>
        <w:t xml:space="preserve">The </w:t>
      </w:r>
      <w:r w:rsidR="00EC096D">
        <w:t>square magnitude of this is,</w:t>
      </w:r>
    </w:p>
    <w:p w14:paraId="4BC46CD4" w14:textId="0CF4BE52" w:rsidR="00CA3BE0" w:rsidRPr="000F5460" w:rsidRDefault="00AB40E6" w:rsidP="00CA3BE0">
      <w:pPr>
        <w:pStyle w:val="MTDisplayEquation"/>
      </w:pPr>
      <w:r w:rsidRPr="008A634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|H|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r>
              <w:rPr>
                <w:rFonts w:ascii="Cambria Math"/>
              </w:rPr>
              <m:t>z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z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/>
                    <w:sz w:val="22"/>
                    <w:szCs w:val="22"/>
                  </w:rPr>
                  <m:t>z</m:t>
                </m:r>
              </m:e>
              <m:sup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</m:sup>
            </m:sSup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F786BDD" w14:textId="5818960A" w:rsidR="00BF04A7" w:rsidRPr="000F5460" w:rsidRDefault="00BF04A7" w:rsidP="00BF04A7">
      <w:pPr>
        <w:pStyle w:val="MTDisplayEquation"/>
      </w:pPr>
      <w:r w:rsidRPr="008A634E">
        <w:tab/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(1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(1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</w:rPr>
          <m:t>)</m:t>
        </m:r>
        <m:r>
          <w:rPr>
            <w:rFonts w:ascii="Cambria Math"/>
            <w:sz w:val="22"/>
            <w:szCs w:val="22"/>
          </w:rPr>
          <m:t>cos</m:t>
        </m:r>
        <m:r>
          <w:rPr>
            <w:rFonts w:ascii="Cambria Math" w:hAnsi="Cambria Math"/>
            <w:sz w:val="22"/>
            <w:szCs w:val="22"/>
          </w:rPr>
          <m:t>ω</m:t>
        </m:r>
        <m:r>
          <w:rPr>
            <w:rFonts w:ascii="Cambria Math"/>
          </w:rPr>
          <m:t>)</m:t>
        </m:r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820937A" w14:textId="00BF6FF7" w:rsidR="00AD3DCF" w:rsidRDefault="003F60A0" w:rsidP="00CA3BE0">
      <w:pPr>
        <w:pStyle w:val="MTDisplayEquation"/>
      </w:pPr>
      <w:r>
        <w:t>At</w:t>
      </w:r>
      <w:r w:rsidR="00C46844">
        <w:t xml:space="preserve"> </w:t>
      </w:r>
      <w:r w:rsidR="00776249">
        <w:rPr>
          <w:rFonts w:ascii="Symbol" w:hAnsi="Symbol"/>
        </w:rPr>
        <w:t>w</w:t>
      </w:r>
      <w:r>
        <w:t>=</w:t>
      </w:r>
      <w:r w:rsidR="00473BFA" w:rsidRPr="004A3712">
        <w:rPr>
          <w:rFonts w:ascii="Symbol" w:hAnsi="Symbol"/>
        </w:rPr>
        <w:t>p</w:t>
      </w:r>
      <w:r w:rsidR="00A54A92">
        <w:t>/2,</w:t>
      </w:r>
    </w:p>
    <w:p w14:paraId="7728A49B" w14:textId="140AB1E9" w:rsidR="00A54A92" w:rsidRPr="000F5460" w:rsidRDefault="00A54A92" w:rsidP="00A54A92">
      <w:pPr>
        <w:pStyle w:val="MTDisplayEquation"/>
      </w:pPr>
      <w:r w:rsidRPr="008A634E">
        <w:tab/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(1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p>
            <m:r>
              <w:rPr>
                <w:rFonts w:ascii="Cambria Math"/>
                <w:sz w:val="22"/>
                <w:szCs w:val="22"/>
              </w:rPr>
              <m:t>2</m:t>
            </m:r>
          </m:sup>
        </m:sSup>
        <m:r>
          <w:rPr>
            <w:rFonts w:ascii="Cambria Math"/>
          </w:rPr>
          <m:t>)</m:t>
        </m:r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A562DD3" w14:textId="377D829B" w:rsidR="00A54A92" w:rsidRDefault="001A7597" w:rsidP="00A54A92">
      <w:r>
        <w:t xml:space="preserve">Now we just need to shift this crossover frequency from </w:t>
      </w:r>
      <w:r w:rsidR="00FB5926" w:rsidRPr="004A3712">
        <w:rPr>
          <w:rFonts w:ascii="Symbol" w:hAnsi="Symbol"/>
        </w:rPr>
        <w:t>p</w:t>
      </w:r>
      <w:r w:rsidR="00FB5926">
        <w:t xml:space="preserve">/2 </w:t>
      </w:r>
      <w:r w:rsidR="00A359CB">
        <w:t xml:space="preserve">to </w:t>
      </w:r>
      <w:r w:rsidR="00FB5926">
        <w:t xml:space="preserve">som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ω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 w:rsidR="00FB5926">
        <w:t>. Use</w:t>
      </w:r>
    </w:p>
    <w:p w14:paraId="356F3D88" w14:textId="77777777" w:rsidR="00C944B7" w:rsidRDefault="00C944B7" w:rsidP="00C944B7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β</m:t>
              </m:r>
            </m:num>
            <m:den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βz</m:t>
              </m:r>
            </m:den>
          </m:f>
          <m:r>
            <w:rPr>
              <w:rFonts w:ascii="Cambria Math"/>
            </w:rPr>
            <m:t>,β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</m:num>
            <m:den>
              <m:r>
                <w:rPr>
                  <w:rFonts w:asci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</m:den>
          </m:f>
        </m:oMath>
      </m:oMathPara>
    </w:p>
    <w:p w14:paraId="4CC3221F" w14:textId="53DE966A" w:rsidR="00C944B7" w:rsidRDefault="00C944B7" w:rsidP="00C944B7">
      <m:oMathPara>
        <m:oMath>
          <m:r>
            <w:rPr>
              <w:rFonts w:ascii="Cambria Math"/>
            </w:rPr>
            <m:t>z</m:t>
          </m:r>
          <m:r>
            <w:rPr>
              <w:rFonts w:asci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</m:den>
          </m:f>
        </m:oMath>
      </m:oMathPara>
    </w:p>
    <w:p w14:paraId="50149D06" w14:textId="6EC3EF8F" w:rsidR="009B7753" w:rsidRPr="000F5460" w:rsidRDefault="009B7753" w:rsidP="009B7753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z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</m:t>
                </m:r>
              </m:num>
              <m:den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βz</m:t>
                </m:r>
              </m:den>
            </m:f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7D04CF2D" w14:textId="36CB7C9D" w:rsidR="009B7753" w:rsidRPr="000F5460" w:rsidRDefault="009B7753" w:rsidP="009B7753">
      <w:pPr>
        <w:pStyle w:val="MTDisplayEquation"/>
      </w:pPr>
      <w:r w:rsidRPr="008A634E">
        <w:tab/>
      </w:r>
      <m:oMath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(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)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(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z)</m:t>
            </m:r>
          </m:num>
          <m:den>
            <m:r>
              <w:rPr>
                <w:rFonts w:ascii="Cambria Math"/>
              </w:rPr>
              <m:t>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β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756F906" w14:textId="77777777" w:rsidR="00DB2C9D" w:rsidRPr="000F5460" w:rsidRDefault="00DB2C9D" w:rsidP="00DB2C9D">
      <w:pPr>
        <w:pStyle w:val="MTDisplayEquation"/>
      </w:pPr>
      <w:r w:rsidRPr="008A634E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LS</m:t>
            </m:r>
          </m:sub>
        </m:sSub>
        <m:r>
          <w:rPr>
            <w:rFonts w:ascii="Cambria Math"/>
          </w:rPr>
          <m:t>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[1+g]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[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</m:t>
                </m:r>
              </m:num>
              <m:den>
                <m:r>
                  <w:rPr>
                    <w:rFonts w:asci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</m:den>
            </m:f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</m:t>
            </m:r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[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</m:t>
                </m:r>
              </m:num>
              <m:den>
                <m:r>
                  <w:rPr>
                    <w:rFonts w:asci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[1</m:t>
                </m:r>
                <m:r>
                  <w:rPr>
                    <w:rFonts w:asci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tan</m:t>
                    </m:r>
                  </m:fName>
                  <m:e>
                    <m:r>
                      <w:rPr>
                        <w:rFonts w:ascii="Cambria Math"/>
                      </w:rPr>
                      <m:t>(</m:t>
                    </m:r>
                  </m:e>
                </m:fun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ω</m:t>
                    </m:r>
                  </m:e>
                  <m:sub>
                    <m:r>
                      <w:rPr>
                        <w:rFonts w:ascii="Cambria Math"/>
                      </w:rPr>
                      <m:t>c</m:t>
                    </m:r>
                  </m:sub>
                </m:sSub>
                <m:r>
                  <w:rPr>
                    <w:rFonts w:ascii="Cambria Math"/>
                  </w:rPr>
                  <m:t>/2)]z</m:t>
                </m:r>
              </m:den>
            </m:f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1834DD4B" w14:textId="77777777" w:rsidR="0010700E" w:rsidRPr="000F5460" w:rsidRDefault="0010700E" w:rsidP="0010700E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[</m:t>
            </m:r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]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]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6E97E0C4" w14:textId="77777777" w:rsidR="00F935BC" w:rsidRPr="000F5460" w:rsidRDefault="00F935BC" w:rsidP="00F935BC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g</m:t>
                </m:r>
              </m:e>
            </m:d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+[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g]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1979B06" w14:textId="2E805178" w:rsidR="0031185C" w:rsidRPr="000F5460" w:rsidRDefault="0031185C" w:rsidP="0031185C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{</m:t>
            </m:r>
            <m:r>
              <w:rPr>
                <w:rFonts w:ascii="Cambria Math"/>
              </w:rPr>
              <m:t>2+2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}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+2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[1</m:t>
            </m:r>
            <m:r>
              <w:rPr>
                <w:rFonts w:asci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FD17962" w14:textId="77777777" w:rsidR="00DE1489" w:rsidRDefault="00DE1489" w:rsidP="00DE1489">
      <w:pPr>
        <w:pStyle w:val="MTDisplayEquation"/>
      </w:pPr>
      <w:r w:rsidRPr="008A634E"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{1</m:t>
            </m:r>
            <m:r>
              <w:rPr>
                <w:rFonts w:ascii="Cambria Math"/>
              </w:rPr>
              <m:t>+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}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+g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num>
          <m:den>
            <m:r>
              <w:rPr>
                <w:rFonts w:ascii="Cambria Math" w:hAnsi="Cambria Math"/>
              </w:rPr>
              <m:t>[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]z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tan</m:t>
                </m:r>
              </m:fName>
              <m:e>
                <m:r>
                  <w:rPr>
                    <w:rFonts w:ascii="Cambria Math"/>
                  </w:rPr>
                  <m:t>(</m:t>
                </m:r>
              </m:e>
            </m:func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ω</m:t>
                </m:r>
              </m:e>
              <m:sub>
                <m:r>
                  <w:rPr>
                    <w:rFonts w:ascii="Cambria Math"/>
                  </w:rPr>
                  <m:t>c</m:t>
                </m:r>
              </m:sub>
            </m:sSub>
            <m:r>
              <w:rPr>
                <w:rFonts w:ascii="Cambria Math"/>
              </w:rPr>
              <m:t>/2)</m:t>
            </m:r>
          </m:den>
        </m:f>
      </m:oMath>
      <w:r w:rsidRPr="008A634E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06C18DF9" w14:textId="77777777" w:rsidR="00CB2C02" w:rsidRPr="00CB2C02" w:rsidRDefault="00CB2C02" w:rsidP="00CB2C02"/>
    <w:p w14:paraId="4E6C0649" w14:textId="1E04A9F7" w:rsidR="00FB5E93" w:rsidRPr="008A634E" w:rsidRDefault="00FB5E93" w:rsidP="00FB5E93">
      <w:pPr>
        <w:pStyle w:val="Heading3"/>
      </w:pPr>
      <w:r>
        <w:t>Check this</w:t>
      </w:r>
      <w:r>
        <w:t>:</w:t>
      </w:r>
    </w:p>
    <w:p w14:paraId="776CE065" w14:textId="77777777" w:rsidR="00096C78" w:rsidRDefault="00096C78" w:rsidP="00096C7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26E9764F" w14:textId="77777777" w:rsidR="00096C78" w:rsidRDefault="00096C78" w:rsidP="00096C78">
      <m:oMathPara>
        <m:oMath>
          <m:r>
            <w:rPr>
              <w:rFonts w:ascii="Cambria Math" w:hAnsi="Cambria Math"/>
            </w:rPr>
            <m:t>z=1:G</m:t>
          </m:r>
        </m:oMath>
      </m:oMathPara>
    </w:p>
    <w:p w14:paraId="656C72AA" w14:textId="77777777" w:rsidR="00096C78" w:rsidRPr="00AB5C96" w:rsidRDefault="00096C78" w:rsidP="00096C78">
      <m:oMathPara>
        <m:oMath>
          <m:r>
            <w:rPr>
              <w:rFonts w:ascii="Cambria Math" w:hAnsi="Cambria Math"/>
            </w:rPr>
            <m:t>z=-1:1</m:t>
          </m:r>
        </m:oMath>
      </m:oMathPara>
    </w:p>
    <w:p w14:paraId="0C77C5EB" w14:textId="77777777" w:rsidR="00096C78" w:rsidRDefault="00096C78" w:rsidP="00096C78">
      <m:oMathPara>
        <m:oMath>
          <m:r>
            <w:rPr>
              <w:rFonts w:ascii="Cambria Math"/>
            </w:rPr>
            <m:t>ω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ω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[co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+js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]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[cos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+js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]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69F079E5" w14:textId="77777777" w:rsidR="00096C78" w:rsidRDefault="00096C78" w:rsidP="00096C78"/>
    <w:p w14:paraId="498148DE" w14:textId="77777777" w:rsidR="00096C78" w:rsidRDefault="00096C78" w:rsidP="00096C78">
      <w:r>
        <w:t>Square magnitude</w:t>
      </w:r>
    </w:p>
    <w:p w14:paraId="7FD53E18" w14:textId="77777777" w:rsidR="00096C78" w:rsidRDefault="00096C78" w:rsidP="00096C78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z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[1+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z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G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num>
            <m:den>
              <m:r>
                <w:rPr>
                  <w:rFonts w:ascii="Cambria Math"/>
                </w:rPr>
                <m:t>[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z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(</m:t>
                  </m:r>
                </m:e>
              </m:func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32BC0991" w14:textId="77777777" w:rsidR="00096C78" w:rsidRPr="005A7372" w:rsidRDefault="00096C78" w:rsidP="00096C78"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cosω</m:t>
              </m:r>
            </m:num>
            <m:den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tan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ω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  <m:r>
                <w:rPr>
                  <w:rFonts w:ascii="Cambria Math"/>
                </w:rPr>
                <m:t>/2)]</m:t>
              </m:r>
            </m:den>
          </m:f>
        </m:oMath>
      </m:oMathPara>
    </w:p>
    <w:p w14:paraId="72C7DA69" w14:textId="77777777" w:rsidR="00096C78" w:rsidRDefault="00096C78" w:rsidP="00096C78">
      <w:r>
        <w:t xml:space="preserve">Since </w:t>
      </w:r>
      <m:oMath>
        <m:r>
          <w:rPr>
            <w:rFonts w:ascii="Cambria Math"/>
          </w:rPr>
          <m:t>z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z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 w:hAnsi="Cambria Math"/>
          </w:rPr>
          <m:t>=2</m:t>
        </m:r>
        <m:r>
          <w:rPr>
            <w:rFonts w:ascii="Cambria Math"/>
          </w:rPr>
          <m:t>cosω</m:t>
        </m:r>
      </m:oMath>
      <w:r>
        <w:t>. This gives</w:t>
      </w:r>
    </w:p>
    <w:p w14:paraId="7812ED12" w14:textId="77777777" w:rsidR="00096C78" w:rsidRDefault="00096C78" w:rsidP="00096C78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|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ω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ω</m:t>
                      </m:r>
                    </m:e>
                    <m:sub>
                      <m:r>
                        <w:rPr>
                          <w:rFonts w:ascii="Cambria Math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|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]cosω</m:t>
              </m:r>
            </m:num>
            <m:den>
              <m:r>
                <w:rPr>
                  <w:rFonts w:asci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cosω</m:t>
                  </m:r>
                </m:num>
                <m:den>
                  <m:r>
                    <w:rPr>
                      <w:rFonts w:ascii="Cambria Math"/>
                    </w:rPr>
                    <m:t>1+cosω</m:t>
                  </m:r>
                </m:den>
              </m:f>
              <m:r>
                <w:rPr>
                  <w:rFonts w:ascii="Cambria Math"/>
                </w:rPr>
                <m:t>]cosω</m:t>
              </m:r>
            </m:den>
          </m:f>
        </m:oMath>
      </m:oMathPara>
    </w:p>
    <w:p w14:paraId="091DC05B" w14:textId="77777777" w:rsidR="00096C78" w:rsidRDefault="00096C78" w:rsidP="00096C78"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cosω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cosω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]cosω</m:t>
              </m:r>
            </m:num>
            <m:den>
              <m:r>
                <w:rPr>
                  <w:rFonts w:ascii="Cambria Math"/>
                </w:rPr>
                <m:t>1+cosω+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cosω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(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cosω)]cosω</m:t>
              </m:r>
            </m:den>
          </m:f>
        </m:oMath>
      </m:oMathPara>
    </w:p>
    <w:p w14:paraId="55691D6D" w14:textId="77777777" w:rsidR="00096C78" w:rsidRDefault="00096C78" w:rsidP="00096C78">
      <m:oMathPara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[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]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cos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ω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cos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ω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G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sectPr w:rsidR="00096C78" w:rsidSect="003A1AC4">
      <w:footerReference w:type="default" r:id="rId17"/>
      <w:headerReference w:type="first" r:id="rId18"/>
      <w:footerReference w:type="first" r:id="rId19"/>
      <w:pgSz w:w="11907" w:h="16839" w:code="9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A8612A" w14:textId="77777777" w:rsidR="00C5443C" w:rsidRDefault="00C5443C" w:rsidP="003A1AC4">
      <w:pPr>
        <w:spacing w:line="240" w:lineRule="auto"/>
      </w:pPr>
      <w:r>
        <w:separator/>
      </w:r>
    </w:p>
  </w:endnote>
  <w:endnote w:type="continuationSeparator" w:id="0">
    <w:p w14:paraId="05B611DF" w14:textId="77777777" w:rsidR="00C5443C" w:rsidRDefault="00C5443C" w:rsidP="003A1A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altName w:val="Times New Roman"/>
    <w:charset w:val="00"/>
    <w:family w:val="roman"/>
    <w:pitch w:val="default"/>
  </w:font>
  <w:font w:name="ヒラギノ角ゴ Pro W3"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2020803070505020304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E90940" w14:textId="77777777" w:rsidR="00785F53" w:rsidRDefault="00785F53">
    <w:pPr>
      <w:pStyle w:val="Runninghead"/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FA196C" w14:textId="77777777" w:rsidR="00785F53" w:rsidRDefault="00212294">
    <w:pPr>
      <w:pStyle w:val="Runninghead"/>
    </w:pPr>
    <w:r>
      <w:fldChar w:fldCharType="begin"/>
    </w:r>
    <w:r w:rsidR="00785F53">
      <w:instrText xml:space="preserve"> MACROBUTTON EditPasteSpecial Journal information</w:instrText>
    </w:r>
    <w:r>
      <w:fldChar w:fldCharType="end"/>
    </w:r>
    <w:r w:rsidR="00785F53">
      <w:rPr>
        <w:rStyle w:val="PageNumber"/>
      </w:rPr>
      <w:tab/>
    </w:r>
    <w:r>
      <w:rPr>
        <w:rStyle w:val="PageNumber"/>
      </w:rPr>
      <w:fldChar w:fldCharType="begin"/>
    </w:r>
    <w:r w:rsidR="00785F5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5F53">
      <w:rPr>
        <w:rStyle w:val="PageNumber"/>
        <w:noProof/>
      </w:rPr>
      <w:t>87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167BBB" w14:textId="77777777" w:rsidR="00C5443C" w:rsidRDefault="00C5443C" w:rsidP="003A1AC4">
      <w:pPr>
        <w:spacing w:line="240" w:lineRule="auto"/>
      </w:pPr>
      <w:r>
        <w:separator/>
      </w:r>
    </w:p>
  </w:footnote>
  <w:footnote w:type="continuationSeparator" w:id="0">
    <w:p w14:paraId="3D3AD12A" w14:textId="77777777" w:rsidR="00C5443C" w:rsidRDefault="00C5443C" w:rsidP="003A1A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F24C2" w14:textId="77777777" w:rsidR="00785F53" w:rsidRDefault="00785F53">
    <w:pPr>
      <w:pStyle w:val="Runninghead"/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1" w15:restartNumberingAfterBreak="0">
    <w:nsid w:val="00000002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0000003"/>
    <w:multiLevelType w:val="multilevel"/>
    <w:tmpl w:val="894EE875"/>
    <w:lvl w:ilvl="0">
      <w:start w:val="1"/>
      <w:numFmt w:val="lowerLetter"/>
      <w:lvlText w:val="%1)"/>
      <w:lvlJc w:val="left"/>
      <w:pPr>
        <w:tabs>
          <w:tab w:val="num" w:pos="360"/>
        </w:tabs>
        <w:ind w:left="360" w:firstLine="360"/>
      </w:pPr>
      <w:rPr>
        <w:rFonts w:hint="default"/>
        <w:color w:val="000000"/>
        <w:position w:val="0"/>
        <w:sz w:val="20"/>
      </w:rPr>
    </w:lvl>
    <w:lvl w:ilvl="1">
      <w:start w:val="1"/>
      <w:numFmt w:val="bullet"/>
      <w:lvlText w:val="•"/>
      <w:lvlJc w:val="left"/>
      <w:pPr>
        <w:tabs>
          <w:tab w:val="num" w:pos="72"/>
        </w:tabs>
        <w:ind w:left="72" w:firstLine="1080"/>
      </w:pPr>
      <w:rPr>
        <w:rFonts w:ascii="Lucida Grande" w:eastAsia="ヒラギノ角ゴ Pro W3" w:hAnsi="Symbol"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abstractNum w:abstractNumId="3" w15:restartNumberingAfterBreak="0">
    <w:nsid w:val="083F06F7"/>
    <w:multiLevelType w:val="hybridMultilevel"/>
    <w:tmpl w:val="6622BEBC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08E4726">
      <w:start w:val="1"/>
      <w:numFmt w:val="bullet"/>
      <w:lvlText w:val=""/>
      <w:lvlJc w:val="left"/>
      <w:pPr>
        <w:tabs>
          <w:tab w:val="num" w:pos="1152"/>
        </w:tabs>
        <w:ind w:left="1224" w:hanging="14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695534"/>
    <w:multiLevelType w:val="hybridMultilevel"/>
    <w:tmpl w:val="C714D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895AB8"/>
    <w:multiLevelType w:val="hybridMultilevel"/>
    <w:tmpl w:val="D8000144"/>
    <w:lvl w:ilvl="0" w:tplc="0AE09CCA">
      <w:start w:val="1"/>
      <w:numFmt w:val="decimal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AF145EC"/>
    <w:multiLevelType w:val="hybridMultilevel"/>
    <w:tmpl w:val="42CAA0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064A6D"/>
    <w:multiLevelType w:val="hybridMultilevel"/>
    <w:tmpl w:val="1DBC3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223B57"/>
    <w:multiLevelType w:val="hybridMultilevel"/>
    <w:tmpl w:val="6C3EE1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42656A"/>
    <w:multiLevelType w:val="hybridMultilevel"/>
    <w:tmpl w:val="B69E6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5E0FA2"/>
    <w:multiLevelType w:val="hybridMultilevel"/>
    <w:tmpl w:val="00843674"/>
    <w:lvl w:ilvl="0" w:tplc="749E37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0401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28E43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36224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BE26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C0BA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FE78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9243D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73C77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26C17848"/>
    <w:multiLevelType w:val="hybridMultilevel"/>
    <w:tmpl w:val="E8FC942E"/>
    <w:lvl w:ilvl="0" w:tplc="C79C392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DEA0322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06A9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9C826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C4E491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C26EA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F447F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B003A6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FE214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90408D"/>
    <w:multiLevelType w:val="hybridMultilevel"/>
    <w:tmpl w:val="39ECA398"/>
    <w:lvl w:ilvl="0" w:tplc="E07C91B8">
      <w:start w:val="1"/>
      <w:numFmt w:val="decimal"/>
      <w:lvlText w:val="%1."/>
      <w:lvlJc w:val="left"/>
      <w:pPr>
        <w:ind w:left="360" w:hanging="360"/>
      </w:pPr>
    </w:lvl>
    <w:lvl w:ilvl="1" w:tplc="C93EFA56" w:tentative="1">
      <w:start w:val="1"/>
      <w:numFmt w:val="lowerLetter"/>
      <w:lvlText w:val="%2."/>
      <w:lvlJc w:val="left"/>
      <w:pPr>
        <w:ind w:left="1080" w:hanging="360"/>
      </w:pPr>
    </w:lvl>
    <w:lvl w:ilvl="2" w:tplc="7F0A13E8" w:tentative="1">
      <w:start w:val="1"/>
      <w:numFmt w:val="lowerRoman"/>
      <w:lvlText w:val="%3."/>
      <w:lvlJc w:val="right"/>
      <w:pPr>
        <w:ind w:left="1800" w:hanging="180"/>
      </w:pPr>
    </w:lvl>
    <w:lvl w:ilvl="3" w:tplc="0EB0DE4A" w:tentative="1">
      <w:start w:val="1"/>
      <w:numFmt w:val="decimal"/>
      <w:lvlText w:val="%4."/>
      <w:lvlJc w:val="left"/>
      <w:pPr>
        <w:ind w:left="2520" w:hanging="360"/>
      </w:pPr>
    </w:lvl>
    <w:lvl w:ilvl="4" w:tplc="7DE09AD6" w:tentative="1">
      <w:start w:val="1"/>
      <w:numFmt w:val="lowerLetter"/>
      <w:lvlText w:val="%5."/>
      <w:lvlJc w:val="left"/>
      <w:pPr>
        <w:ind w:left="3240" w:hanging="360"/>
      </w:pPr>
    </w:lvl>
    <w:lvl w:ilvl="5" w:tplc="B4AA6C0E" w:tentative="1">
      <w:start w:val="1"/>
      <w:numFmt w:val="lowerRoman"/>
      <w:lvlText w:val="%6."/>
      <w:lvlJc w:val="right"/>
      <w:pPr>
        <w:ind w:left="3960" w:hanging="180"/>
      </w:pPr>
    </w:lvl>
    <w:lvl w:ilvl="6" w:tplc="CECE3DD6" w:tentative="1">
      <w:start w:val="1"/>
      <w:numFmt w:val="decimal"/>
      <w:lvlText w:val="%7."/>
      <w:lvlJc w:val="left"/>
      <w:pPr>
        <w:ind w:left="4680" w:hanging="360"/>
      </w:pPr>
    </w:lvl>
    <w:lvl w:ilvl="7" w:tplc="A170ED94" w:tentative="1">
      <w:start w:val="1"/>
      <w:numFmt w:val="lowerLetter"/>
      <w:lvlText w:val="%8."/>
      <w:lvlJc w:val="left"/>
      <w:pPr>
        <w:ind w:left="5400" w:hanging="360"/>
      </w:pPr>
    </w:lvl>
    <w:lvl w:ilvl="8" w:tplc="EEF496D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BAC272A"/>
    <w:multiLevelType w:val="hybridMultilevel"/>
    <w:tmpl w:val="6F02FE3A"/>
    <w:lvl w:ilvl="0" w:tplc="15104D76">
      <w:start w:val="1"/>
      <w:numFmt w:val="bullet"/>
      <w:lvlRestart w:val="0"/>
      <w:lvlText w:val=""/>
      <w:lvlJc w:val="righ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1470F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0646A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6EA4B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3044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D7487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2CF9A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8871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3A005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57234D"/>
    <w:multiLevelType w:val="hybridMultilevel"/>
    <w:tmpl w:val="D3EED2AC"/>
    <w:lvl w:ilvl="0" w:tplc="295C1B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BA6C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A0A11A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196686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39800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6860FA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60782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32401E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154D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264237"/>
    <w:multiLevelType w:val="hybridMultilevel"/>
    <w:tmpl w:val="D3E2089A"/>
    <w:lvl w:ilvl="0" w:tplc="8EEC76A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5AABFD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F2CA97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FC81D7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DF6793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D24C2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278A47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3924A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DDCC1F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DC6DFC"/>
    <w:multiLevelType w:val="hybridMultilevel"/>
    <w:tmpl w:val="79AE7F1E"/>
    <w:lvl w:ilvl="0" w:tplc="68363CDC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23E0BC98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C0E006CC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FD4ABEC2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8ABE1504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A5EAB5C6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152ED1B2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4ABC8DF0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DC985EE4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7" w15:restartNumberingAfterBreak="0">
    <w:nsid w:val="3AFD39D0"/>
    <w:multiLevelType w:val="multilevel"/>
    <w:tmpl w:val="1E94552C"/>
    <w:lvl w:ilvl="0">
      <w:start w:val="1"/>
      <w:numFmt w:val="bullet"/>
      <w:lvlText w:val=""/>
      <w:lvlJc w:val="left"/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43391FB6"/>
    <w:multiLevelType w:val="hybridMultilevel"/>
    <w:tmpl w:val="671C307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49380E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240"/>
        </w:tabs>
        <w:ind w:left="240" w:firstLine="0"/>
      </w:pPr>
      <w:rPr>
        <w:rFonts w:hint="default"/>
        <w:position w:val="0"/>
      </w:rPr>
    </w:lvl>
    <w:lvl w:ilvl="1">
      <w:start w:val="1"/>
      <w:numFmt w:val="lowerLetter"/>
      <w:lvlText w:val="%2."/>
      <w:lvlJc w:val="left"/>
      <w:pPr>
        <w:tabs>
          <w:tab w:val="num" w:pos="240"/>
        </w:tabs>
        <w:ind w:left="240" w:firstLine="360"/>
      </w:pPr>
      <w:rPr>
        <w:rFonts w:hint="default"/>
        <w:position w:val="0"/>
      </w:rPr>
    </w:lvl>
    <w:lvl w:ilvl="2">
      <w:start w:val="1"/>
      <w:numFmt w:val="lowerRoman"/>
      <w:lvlText w:val="%3."/>
      <w:lvlJc w:val="left"/>
      <w:pPr>
        <w:tabs>
          <w:tab w:val="num" w:pos="240"/>
        </w:tabs>
        <w:ind w:left="240" w:firstLine="720"/>
      </w:pPr>
      <w:rPr>
        <w:rFonts w:hint="default"/>
        <w:position w:val="0"/>
      </w:rPr>
    </w:lvl>
    <w:lvl w:ilvl="3">
      <w:start w:val="1"/>
      <w:numFmt w:val="decimal"/>
      <w:isLgl/>
      <w:lvlText w:val="%4."/>
      <w:lvlJc w:val="left"/>
      <w:pPr>
        <w:tabs>
          <w:tab w:val="num" w:pos="240"/>
        </w:tabs>
        <w:ind w:left="240" w:firstLine="1080"/>
      </w:pPr>
      <w:rPr>
        <w:rFonts w:hint="default"/>
        <w:position w:val="0"/>
      </w:rPr>
    </w:lvl>
    <w:lvl w:ilvl="4">
      <w:start w:val="1"/>
      <w:numFmt w:val="lowerLetter"/>
      <w:lvlText w:val="%5."/>
      <w:lvlJc w:val="left"/>
      <w:pPr>
        <w:tabs>
          <w:tab w:val="num" w:pos="240"/>
        </w:tabs>
        <w:ind w:left="240" w:firstLine="1440"/>
      </w:pPr>
      <w:rPr>
        <w:rFonts w:hint="default"/>
        <w:position w:val="0"/>
      </w:rPr>
    </w:lvl>
    <w:lvl w:ilvl="5">
      <w:start w:val="1"/>
      <w:numFmt w:val="lowerRoman"/>
      <w:lvlText w:val="%6."/>
      <w:lvlJc w:val="left"/>
      <w:pPr>
        <w:tabs>
          <w:tab w:val="num" w:pos="240"/>
        </w:tabs>
        <w:ind w:left="240" w:firstLine="1800"/>
      </w:pPr>
      <w:rPr>
        <w:rFonts w:hint="default"/>
        <w:position w:val="0"/>
      </w:rPr>
    </w:lvl>
    <w:lvl w:ilvl="6">
      <w:start w:val="1"/>
      <w:numFmt w:val="decimal"/>
      <w:isLgl/>
      <w:lvlText w:val="%7."/>
      <w:lvlJc w:val="left"/>
      <w:pPr>
        <w:tabs>
          <w:tab w:val="num" w:pos="240"/>
        </w:tabs>
        <w:ind w:left="240" w:firstLine="2160"/>
      </w:pPr>
      <w:rPr>
        <w:rFonts w:hint="default"/>
        <w:position w:val="0"/>
      </w:rPr>
    </w:lvl>
    <w:lvl w:ilvl="7">
      <w:start w:val="1"/>
      <w:numFmt w:val="lowerLetter"/>
      <w:lvlText w:val="%8."/>
      <w:lvlJc w:val="left"/>
      <w:pPr>
        <w:tabs>
          <w:tab w:val="num" w:pos="240"/>
        </w:tabs>
        <w:ind w:left="240" w:firstLine="2520"/>
      </w:pPr>
      <w:rPr>
        <w:rFonts w:hint="default"/>
        <w:position w:val="0"/>
      </w:rPr>
    </w:lvl>
    <w:lvl w:ilvl="8">
      <w:start w:val="1"/>
      <w:numFmt w:val="lowerRoman"/>
      <w:lvlText w:val="%9."/>
      <w:lvlJc w:val="left"/>
      <w:pPr>
        <w:tabs>
          <w:tab w:val="num" w:pos="240"/>
        </w:tabs>
        <w:ind w:left="240" w:firstLine="2880"/>
      </w:pPr>
      <w:rPr>
        <w:rFonts w:hint="default"/>
        <w:position w:val="0"/>
      </w:rPr>
    </w:lvl>
  </w:abstractNum>
  <w:abstractNum w:abstractNumId="20" w15:restartNumberingAfterBreak="0">
    <w:nsid w:val="4E640EFC"/>
    <w:multiLevelType w:val="hybridMultilevel"/>
    <w:tmpl w:val="3B9074B2"/>
    <w:lvl w:ilvl="0" w:tplc="A844C32E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74985E6A" w:tentative="1">
      <w:start w:val="1"/>
      <w:numFmt w:val="lowerLetter"/>
      <w:lvlText w:val="%2."/>
      <w:lvlJc w:val="left"/>
      <w:pPr>
        <w:ind w:left="1437" w:hanging="360"/>
      </w:pPr>
    </w:lvl>
    <w:lvl w:ilvl="2" w:tplc="91389B88" w:tentative="1">
      <w:start w:val="1"/>
      <w:numFmt w:val="lowerRoman"/>
      <w:lvlText w:val="%3."/>
      <w:lvlJc w:val="right"/>
      <w:pPr>
        <w:ind w:left="2157" w:hanging="180"/>
      </w:pPr>
    </w:lvl>
    <w:lvl w:ilvl="3" w:tplc="23A26B96" w:tentative="1">
      <w:start w:val="1"/>
      <w:numFmt w:val="decimal"/>
      <w:lvlText w:val="%4."/>
      <w:lvlJc w:val="left"/>
      <w:pPr>
        <w:ind w:left="2877" w:hanging="360"/>
      </w:pPr>
    </w:lvl>
    <w:lvl w:ilvl="4" w:tplc="C34AAB2C" w:tentative="1">
      <w:start w:val="1"/>
      <w:numFmt w:val="lowerLetter"/>
      <w:lvlText w:val="%5."/>
      <w:lvlJc w:val="left"/>
      <w:pPr>
        <w:ind w:left="3597" w:hanging="360"/>
      </w:pPr>
    </w:lvl>
    <w:lvl w:ilvl="5" w:tplc="32F4073C" w:tentative="1">
      <w:start w:val="1"/>
      <w:numFmt w:val="lowerRoman"/>
      <w:lvlText w:val="%6."/>
      <w:lvlJc w:val="right"/>
      <w:pPr>
        <w:ind w:left="4317" w:hanging="180"/>
      </w:pPr>
    </w:lvl>
    <w:lvl w:ilvl="6" w:tplc="E79CDC68" w:tentative="1">
      <w:start w:val="1"/>
      <w:numFmt w:val="decimal"/>
      <w:lvlText w:val="%7."/>
      <w:lvlJc w:val="left"/>
      <w:pPr>
        <w:ind w:left="5037" w:hanging="360"/>
      </w:pPr>
    </w:lvl>
    <w:lvl w:ilvl="7" w:tplc="110EB2AA" w:tentative="1">
      <w:start w:val="1"/>
      <w:numFmt w:val="lowerLetter"/>
      <w:lvlText w:val="%8."/>
      <w:lvlJc w:val="left"/>
      <w:pPr>
        <w:ind w:left="5757" w:hanging="360"/>
      </w:pPr>
    </w:lvl>
    <w:lvl w:ilvl="8" w:tplc="C3807E6C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1" w15:restartNumberingAfterBreak="0">
    <w:nsid w:val="5181155F"/>
    <w:multiLevelType w:val="hybridMultilevel"/>
    <w:tmpl w:val="37844CFC"/>
    <w:lvl w:ilvl="0" w:tplc="5C465F8A">
      <w:start w:val="1"/>
      <w:numFmt w:val="decimal"/>
      <w:lvlText w:val="%1."/>
      <w:lvlJc w:val="left"/>
      <w:pPr>
        <w:ind w:left="918" w:hanging="360"/>
      </w:pPr>
    </w:lvl>
    <w:lvl w:ilvl="1" w:tplc="C90C6DB6" w:tentative="1">
      <w:start w:val="1"/>
      <w:numFmt w:val="lowerLetter"/>
      <w:lvlText w:val="%2."/>
      <w:lvlJc w:val="left"/>
      <w:pPr>
        <w:ind w:left="1638" w:hanging="360"/>
      </w:pPr>
    </w:lvl>
    <w:lvl w:ilvl="2" w:tplc="39C2345E" w:tentative="1">
      <w:start w:val="1"/>
      <w:numFmt w:val="lowerRoman"/>
      <w:lvlText w:val="%3."/>
      <w:lvlJc w:val="right"/>
      <w:pPr>
        <w:ind w:left="2358" w:hanging="180"/>
      </w:pPr>
    </w:lvl>
    <w:lvl w:ilvl="3" w:tplc="455C6F18" w:tentative="1">
      <w:start w:val="1"/>
      <w:numFmt w:val="decimal"/>
      <w:lvlText w:val="%4."/>
      <w:lvlJc w:val="left"/>
      <w:pPr>
        <w:ind w:left="3078" w:hanging="360"/>
      </w:pPr>
    </w:lvl>
    <w:lvl w:ilvl="4" w:tplc="6C50BCEE" w:tentative="1">
      <w:start w:val="1"/>
      <w:numFmt w:val="lowerLetter"/>
      <w:lvlText w:val="%5."/>
      <w:lvlJc w:val="left"/>
      <w:pPr>
        <w:ind w:left="3798" w:hanging="360"/>
      </w:pPr>
    </w:lvl>
    <w:lvl w:ilvl="5" w:tplc="95E60346" w:tentative="1">
      <w:start w:val="1"/>
      <w:numFmt w:val="lowerRoman"/>
      <w:lvlText w:val="%6."/>
      <w:lvlJc w:val="right"/>
      <w:pPr>
        <w:ind w:left="4518" w:hanging="180"/>
      </w:pPr>
    </w:lvl>
    <w:lvl w:ilvl="6" w:tplc="EDC4FA62" w:tentative="1">
      <w:start w:val="1"/>
      <w:numFmt w:val="decimal"/>
      <w:lvlText w:val="%7."/>
      <w:lvlJc w:val="left"/>
      <w:pPr>
        <w:ind w:left="5238" w:hanging="360"/>
      </w:pPr>
    </w:lvl>
    <w:lvl w:ilvl="7" w:tplc="074C54AE" w:tentative="1">
      <w:start w:val="1"/>
      <w:numFmt w:val="lowerLetter"/>
      <w:lvlText w:val="%8."/>
      <w:lvlJc w:val="left"/>
      <w:pPr>
        <w:ind w:left="5958" w:hanging="360"/>
      </w:pPr>
    </w:lvl>
    <w:lvl w:ilvl="8" w:tplc="0E0A08C4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2" w15:restartNumberingAfterBreak="0">
    <w:nsid w:val="53BE671F"/>
    <w:multiLevelType w:val="multilevel"/>
    <w:tmpl w:val="BC2C581E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</w:lvl>
  </w:abstractNum>
  <w:abstractNum w:abstractNumId="23" w15:restartNumberingAfterBreak="0">
    <w:nsid w:val="560D6EE8"/>
    <w:multiLevelType w:val="hybridMultilevel"/>
    <w:tmpl w:val="B728316E"/>
    <w:lvl w:ilvl="0" w:tplc="41BC20F0">
      <w:start w:val="1"/>
      <w:numFmt w:val="decimal"/>
      <w:lvlText w:val="Figure %1"/>
      <w:lvlJc w:val="center"/>
      <w:pPr>
        <w:ind w:left="0" w:firstLine="288"/>
      </w:pPr>
      <w:rPr>
        <w:rFonts w:ascii="Times New Roman" w:hAnsi="Times New Roman" w:hint="default"/>
        <w:sz w:val="20"/>
        <w:szCs w:val="20"/>
      </w:rPr>
    </w:lvl>
    <w:lvl w:ilvl="1" w:tplc="0C7C69C2" w:tentative="1">
      <w:start w:val="1"/>
      <w:numFmt w:val="lowerLetter"/>
      <w:lvlText w:val="%2."/>
      <w:lvlJc w:val="left"/>
      <w:pPr>
        <w:ind w:left="1440" w:hanging="360"/>
      </w:pPr>
    </w:lvl>
    <w:lvl w:ilvl="2" w:tplc="BD3AE552" w:tentative="1">
      <w:start w:val="1"/>
      <w:numFmt w:val="lowerRoman"/>
      <w:lvlText w:val="%3."/>
      <w:lvlJc w:val="right"/>
      <w:pPr>
        <w:ind w:left="2160" w:hanging="180"/>
      </w:pPr>
    </w:lvl>
    <w:lvl w:ilvl="3" w:tplc="1E389F8C" w:tentative="1">
      <w:start w:val="1"/>
      <w:numFmt w:val="decimal"/>
      <w:lvlText w:val="%4."/>
      <w:lvlJc w:val="left"/>
      <w:pPr>
        <w:ind w:left="2880" w:hanging="360"/>
      </w:pPr>
    </w:lvl>
    <w:lvl w:ilvl="4" w:tplc="5A607AAA" w:tentative="1">
      <w:start w:val="1"/>
      <w:numFmt w:val="lowerLetter"/>
      <w:lvlText w:val="%5."/>
      <w:lvlJc w:val="left"/>
      <w:pPr>
        <w:ind w:left="3600" w:hanging="360"/>
      </w:pPr>
    </w:lvl>
    <w:lvl w:ilvl="5" w:tplc="2F506228" w:tentative="1">
      <w:start w:val="1"/>
      <w:numFmt w:val="lowerRoman"/>
      <w:lvlText w:val="%6."/>
      <w:lvlJc w:val="right"/>
      <w:pPr>
        <w:ind w:left="4320" w:hanging="180"/>
      </w:pPr>
    </w:lvl>
    <w:lvl w:ilvl="6" w:tplc="1CAEA48E" w:tentative="1">
      <w:start w:val="1"/>
      <w:numFmt w:val="decimal"/>
      <w:lvlText w:val="%7."/>
      <w:lvlJc w:val="left"/>
      <w:pPr>
        <w:ind w:left="5040" w:hanging="360"/>
      </w:pPr>
    </w:lvl>
    <w:lvl w:ilvl="7" w:tplc="835E19DC" w:tentative="1">
      <w:start w:val="1"/>
      <w:numFmt w:val="lowerLetter"/>
      <w:lvlText w:val="%8."/>
      <w:lvlJc w:val="left"/>
      <w:pPr>
        <w:ind w:left="5760" w:hanging="360"/>
      </w:pPr>
    </w:lvl>
    <w:lvl w:ilvl="8" w:tplc="80827FC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A5680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 w15:restartNumberingAfterBreak="0">
    <w:nsid w:val="5D137B3F"/>
    <w:multiLevelType w:val="multilevel"/>
    <w:tmpl w:val="5B74D0BC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 w15:restartNumberingAfterBreak="0">
    <w:nsid w:val="5F3C458B"/>
    <w:multiLevelType w:val="hybridMultilevel"/>
    <w:tmpl w:val="224E6030"/>
    <w:lvl w:ilvl="0" w:tplc="F946848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C472FD1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582D4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A28CDD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4D252A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AC6353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BAC62C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3EEA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23E41A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79807ED"/>
    <w:multiLevelType w:val="hybridMultilevel"/>
    <w:tmpl w:val="6BD2DD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0D0CC2"/>
    <w:multiLevelType w:val="hybridMultilevel"/>
    <w:tmpl w:val="2E96972E"/>
    <w:lvl w:ilvl="0" w:tplc="8D3CD448">
      <w:start w:val="1"/>
      <w:numFmt w:val="decimal"/>
      <w:lvlText w:val="%1."/>
      <w:lvlJc w:val="left"/>
      <w:pPr>
        <w:ind w:left="720" w:hanging="360"/>
      </w:pPr>
    </w:lvl>
    <w:lvl w:ilvl="1" w:tplc="6498B8DA" w:tentative="1">
      <w:start w:val="1"/>
      <w:numFmt w:val="lowerLetter"/>
      <w:lvlText w:val="%2."/>
      <w:lvlJc w:val="left"/>
      <w:pPr>
        <w:ind w:left="1440" w:hanging="360"/>
      </w:pPr>
    </w:lvl>
    <w:lvl w:ilvl="2" w:tplc="38B01C9E" w:tentative="1">
      <w:start w:val="1"/>
      <w:numFmt w:val="lowerRoman"/>
      <w:lvlText w:val="%3."/>
      <w:lvlJc w:val="right"/>
      <w:pPr>
        <w:ind w:left="2160" w:hanging="180"/>
      </w:pPr>
    </w:lvl>
    <w:lvl w:ilvl="3" w:tplc="5180310A" w:tentative="1">
      <w:start w:val="1"/>
      <w:numFmt w:val="decimal"/>
      <w:lvlText w:val="%4."/>
      <w:lvlJc w:val="left"/>
      <w:pPr>
        <w:ind w:left="2880" w:hanging="360"/>
      </w:pPr>
    </w:lvl>
    <w:lvl w:ilvl="4" w:tplc="A012776C" w:tentative="1">
      <w:start w:val="1"/>
      <w:numFmt w:val="lowerLetter"/>
      <w:lvlText w:val="%5."/>
      <w:lvlJc w:val="left"/>
      <w:pPr>
        <w:ind w:left="3600" w:hanging="360"/>
      </w:pPr>
    </w:lvl>
    <w:lvl w:ilvl="5" w:tplc="E41813FA" w:tentative="1">
      <w:start w:val="1"/>
      <w:numFmt w:val="lowerRoman"/>
      <w:lvlText w:val="%6."/>
      <w:lvlJc w:val="right"/>
      <w:pPr>
        <w:ind w:left="4320" w:hanging="180"/>
      </w:pPr>
    </w:lvl>
    <w:lvl w:ilvl="6" w:tplc="9E4657FC" w:tentative="1">
      <w:start w:val="1"/>
      <w:numFmt w:val="decimal"/>
      <w:lvlText w:val="%7."/>
      <w:lvlJc w:val="left"/>
      <w:pPr>
        <w:ind w:left="5040" w:hanging="360"/>
      </w:pPr>
    </w:lvl>
    <w:lvl w:ilvl="7" w:tplc="BC161A5A" w:tentative="1">
      <w:start w:val="1"/>
      <w:numFmt w:val="lowerLetter"/>
      <w:lvlText w:val="%8."/>
      <w:lvlJc w:val="left"/>
      <w:pPr>
        <w:ind w:left="5760" w:hanging="360"/>
      </w:pPr>
    </w:lvl>
    <w:lvl w:ilvl="8" w:tplc="771CEBD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BC09EA"/>
    <w:multiLevelType w:val="hybridMultilevel"/>
    <w:tmpl w:val="FF4803C4"/>
    <w:lvl w:ilvl="0" w:tplc="BAE8F904">
      <w:start w:val="1"/>
      <w:numFmt w:val="decimal"/>
      <w:lvlText w:val="%1."/>
      <w:lvlJc w:val="left"/>
      <w:pPr>
        <w:ind w:left="918" w:hanging="360"/>
      </w:pPr>
    </w:lvl>
    <w:lvl w:ilvl="1" w:tplc="BF907A92" w:tentative="1">
      <w:start w:val="1"/>
      <w:numFmt w:val="lowerLetter"/>
      <w:lvlText w:val="%2."/>
      <w:lvlJc w:val="left"/>
      <w:pPr>
        <w:ind w:left="1638" w:hanging="360"/>
      </w:pPr>
    </w:lvl>
    <w:lvl w:ilvl="2" w:tplc="CF42A436" w:tentative="1">
      <w:start w:val="1"/>
      <w:numFmt w:val="lowerRoman"/>
      <w:lvlText w:val="%3."/>
      <w:lvlJc w:val="right"/>
      <w:pPr>
        <w:ind w:left="2358" w:hanging="180"/>
      </w:pPr>
    </w:lvl>
    <w:lvl w:ilvl="3" w:tplc="58169AA4" w:tentative="1">
      <w:start w:val="1"/>
      <w:numFmt w:val="decimal"/>
      <w:lvlText w:val="%4."/>
      <w:lvlJc w:val="left"/>
      <w:pPr>
        <w:ind w:left="3078" w:hanging="360"/>
      </w:pPr>
    </w:lvl>
    <w:lvl w:ilvl="4" w:tplc="2AF697AC" w:tentative="1">
      <w:start w:val="1"/>
      <w:numFmt w:val="lowerLetter"/>
      <w:lvlText w:val="%5."/>
      <w:lvlJc w:val="left"/>
      <w:pPr>
        <w:ind w:left="3798" w:hanging="360"/>
      </w:pPr>
    </w:lvl>
    <w:lvl w:ilvl="5" w:tplc="1E424816" w:tentative="1">
      <w:start w:val="1"/>
      <w:numFmt w:val="lowerRoman"/>
      <w:lvlText w:val="%6."/>
      <w:lvlJc w:val="right"/>
      <w:pPr>
        <w:ind w:left="4518" w:hanging="180"/>
      </w:pPr>
    </w:lvl>
    <w:lvl w:ilvl="6" w:tplc="0B16B56A" w:tentative="1">
      <w:start w:val="1"/>
      <w:numFmt w:val="decimal"/>
      <w:lvlText w:val="%7."/>
      <w:lvlJc w:val="left"/>
      <w:pPr>
        <w:ind w:left="5238" w:hanging="360"/>
      </w:pPr>
    </w:lvl>
    <w:lvl w:ilvl="7" w:tplc="52BE9798" w:tentative="1">
      <w:start w:val="1"/>
      <w:numFmt w:val="lowerLetter"/>
      <w:lvlText w:val="%8."/>
      <w:lvlJc w:val="left"/>
      <w:pPr>
        <w:ind w:left="5958" w:hanging="360"/>
      </w:pPr>
    </w:lvl>
    <w:lvl w:ilvl="8" w:tplc="4B0206F6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30" w15:restartNumberingAfterBreak="0">
    <w:nsid w:val="720D3B71"/>
    <w:multiLevelType w:val="multilevel"/>
    <w:tmpl w:val="08090029"/>
    <w:lvl w:ilvl="0">
      <w:start w:val="1"/>
      <w:numFmt w:val="decimal"/>
      <w:suff w:val="space"/>
      <w:lvlText w:val="Chapter %1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1" w15:restartNumberingAfterBreak="0">
    <w:nsid w:val="73111F21"/>
    <w:multiLevelType w:val="hybridMultilevel"/>
    <w:tmpl w:val="8264C26A"/>
    <w:lvl w:ilvl="0" w:tplc="52DE628C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D4679F4">
      <w:start w:val="1"/>
      <w:numFmt w:val="lowerLetter"/>
      <w:lvlText w:val="%2."/>
      <w:lvlJc w:val="left"/>
      <w:pPr>
        <w:ind w:left="1440" w:hanging="360"/>
      </w:pPr>
    </w:lvl>
    <w:lvl w:ilvl="2" w:tplc="F07C8E28" w:tentative="1">
      <w:start w:val="1"/>
      <w:numFmt w:val="lowerRoman"/>
      <w:lvlText w:val="%3."/>
      <w:lvlJc w:val="right"/>
      <w:pPr>
        <w:ind w:left="2160" w:hanging="180"/>
      </w:pPr>
    </w:lvl>
    <w:lvl w:ilvl="3" w:tplc="3CAAA1C2" w:tentative="1">
      <w:start w:val="1"/>
      <w:numFmt w:val="decimal"/>
      <w:lvlText w:val="%4."/>
      <w:lvlJc w:val="left"/>
      <w:pPr>
        <w:ind w:left="2880" w:hanging="360"/>
      </w:pPr>
    </w:lvl>
    <w:lvl w:ilvl="4" w:tplc="1C788282" w:tentative="1">
      <w:start w:val="1"/>
      <w:numFmt w:val="lowerLetter"/>
      <w:lvlText w:val="%5."/>
      <w:lvlJc w:val="left"/>
      <w:pPr>
        <w:ind w:left="3600" w:hanging="360"/>
      </w:pPr>
    </w:lvl>
    <w:lvl w:ilvl="5" w:tplc="392EEA66" w:tentative="1">
      <w:start w:val="1"/>
      <w:numFmt w:val="lowerRoman"/>
      <w:lvlText w:val="%6."/>
      <w:lvlJc w:val="right"/>
      <w:pPr>
        <w:ind w:left="4320" w:hanging="180"/>
      </w:pPr>
    </w:lvl>
    <w:lvl w:ilvl="6" w:tplc="CBAC2E9E" w:tentative="1">
      <w:start w:val="1"/>
      <w:numFmt w:val="decimal"/>
      <w:lvlText w:val="%7."/>
      <w:lvlJc w:val="left"/>
      <w:pPr>
        <w:ind w:left="5040" w:hanging="360"/>
      </w:pPr>
    </w:lvl>
    <w:lvl w:ilvl="7" w:tplc="D1A8C69E" w:tentative="1">
      <w:start w:val="1"/>
      <w:numFmt w:val="lowerLetter"/>
      <w:lvlText w:val="%8."/>
      <w:lvlJc w:val="left"/>
      <w:pPr>
        <w:ind w:left="5760" w:hanging="360"/>
      </w:pPr>
    </w:lvl>
    <w:lvl w:ilvl="8" w:tplc="141A6C8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4F76E0"/>
    <w:multiLevelType w:val="hybridMultilevel"/>
    <w:tmpl w:val="8A16F086"/>
    <w:lvl w:ilvl="0" w:tplc="C060BFEA">
      <w:start w:val="1"/>
      <w:numFmt w:val="lowerLetter"/>
      <w:lvlRestart w:val="0"/>
      <w:lvlText w:val="(%1)"/>
      <w:lvlJc w:val="right"/>
      <w:pPr>
        <w:tabs>
          <w:tab w:val="num" w:pos="720"/>
        </w:tabs>
        <w:ind w:left="720" w:hanging="360"/>
      </w:pPr>
      <w:rPr>
        <w:rFonts w:ascii="Times New Roman" w:hAnsi="Times New Roman"/>
      </w:rPr>
    </w:lvl>
    <w:lvl w:ilvl="1" w:tplc="181C576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A2B1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2A9C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D7846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792E9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0B63EC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DF2FBA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308948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AF4668"/>
    <w:multiLevelType w:val="hybridMultilevel"/>
    <w:tmpl w:val="7A6AD5AE"/>
    <w:lvl w:ilvl="0" w:tplc="2BC6C2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2027F8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E4CCB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71809F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C72B75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48ADB5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062EF7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004632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8A6932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1A4AC3"/>
    <w:multiLevelType w:val="hybridMultilevel"/>
    <w:tmpl w:val="D4A41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5AA48C0"/>
    <w:multiLevelType w:val="hybridMultilevel"/>
    <w:tmpl w:val="6EDED540"/>
    <w:lvl w:ilvl="0" w:tplc="8DFC9E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114BB3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85E7B84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D255B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A3A1EE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35874D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27ED3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FC479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6FE0E6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184593"/>
    <w:multiLevelType w:val="multilevel"/>
    <w:tmpl w:val="B1EC42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B2E75DE"/>
    <w:multiLevelType w:val="hybridMultilevel"/>
    <w:tmpl w:val="9FB8D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E374CD0"/>
    <w:multiLevelType w:val="hybridMultilevel"/>
    <w:tmpl w:val="FFC613F6"/>
    <w:lvl w:ilvl="0" w:tplc="9788B6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lowerLetter"/>
      <w:lvlText w:val="%2."/>
      <w:lvlJc w:val="left"/>
      <w:pPr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FCD2BAC"/>
    <w:multiLevelType w:val="multilevel"/>
    <w:tmpl w:val="EF145CE0"/>
    <w:lvl w:ilvl="0">
      <w:start w:val="1"/>
      <w:numFmt w:val="decimal"/>
      <w:isLgl/>
      <w:lvlText w:val="%1."/>
      <w:lvlJc w:val="left"/>
      <w:pPr>
        <w:tabs>
          <w:tab w:val="num" w:pos="964"/>
        </w:tabs>
        <w:ind w:left="284" w:firstLine="283"/>
      </w:pPr>
      <w:rPr>
        <w:rFonts w:hint="default"/>
        <w:color w:val="000000"/>
        <w:position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firstLine="1080"/>
      </w:pPr>
      <w:rPr>
        <w:rFonts w:hint="default"/>
        <w:color w:val="000000"/>
        <w:position w:val="0"/>
        <w:sz w:val="20"/>
      </w:rPr>
    </w:lvl>
    <w:lvl w:ilvl="2">
      <w:start w:val="1"/>
      <w:numFmt w:val="lowerRoman"/>
      <w:lvlText w:val="%3."/>
      <w:lvlJc w:val="left"/>
      <w:pPr>
        <w:tabs>
          <w:tab w:val="num" w:pos="370"/>
        </w:tabs>
        <w:ind w:left="370" w:firstLine="1790"/>
      </w:pPr>
      <w:rPr>
        <w:rFonts w:hint="default"/>
        <w:color w:val="000000"/>
        <w:position w:val="0"/>
        <w:sz w:val="20"/>
      </w:rPr>
    </w:lvl>
    <w:lvl w:ilvl="3">
      <w:start w:val="1"/>
      <w:numFmt w:val="decimal"/>
      <w:isLgl/>
      <w:lvlText w:val="%4."/>
      <w:lvlJc w:val="left"/>
      <w:pPr>
        <w:tabs>
          <w:tab w:val="num" w:pos="360"/>
        </w:tabs>
        <w:ind w:left="360" w:firstLine="2520"/>
      </w:pPr>
      <w:rPr>
        <w:rFonts w:hint="default"/>
        <w:color w:val="000000"/>
        <w:position w:val="0"/>
        <w:sz w:val="20"/>
      </w:rPr>
    </w:lvl>
    <w:lvl w:ilvl="4">
      <w:start w:val="1"/>
      <w:numFmt w:val="lowerLetter"/>
      <w:lvlText w:val="%5."/>
      <w:lvlJc w:val="left"/>
      <w:pPr>
        <w:tabs>
          <w:tab w:val="num" w:pos="360"/>
        </w:tabs>
        <w:ind w:left="360" w:firstLine="3240"/>
      </w:pPr>
      <w:rPr>
        <w:rFonts w:hint="default"/>
        <w:color w:val="000000"/>
        <w:position w:val="0"/>
        <w:sz w:val="20"/>
      </w:rPr>
    </w:lvl>
    <w:lvl w:ilvl="5">
      <w:start w:val="1"/>
      <w:numFmt w:val="lowerRoman"/>
      <w:lvlText w:val="%6."/>
      <w:lvlJc w:val="left"/>
      <w:pPr>
        <w:tabs>
          <w:tab w:val="num" w:pos="370"/>
        </w:tabs>
        <w:ind w:left="370" w:firstLine="3950"/>
      </w:pPr>
      <w:rPr>
        <w:rFonts w:hint="default"/>
        <w:color w:val="000000"/>
        <w:position w:val="0"/>
        <w:sz w:val="20"/>
      </w:rPr>
    </w:lvl>
    <w:lvl w:ilvl="6">
      <w:start w:val="1"/>
      <w:numFmt w:val="decimal"/>
      <w:isLgl/>
      <w:lvlText w:val="%7."/>
      <w:lvlJc w:val="left"/>
      <w:pPr>
        <w:tabs>
          <w:tab w:val="num" w:pos="360"/>
        </w:tabs>
        <w:ind w:left="360" w:firstLine="4680"/>
      </w:pPr>
      <w:rPr>
        <w:rFonts w:hint="default"/>
        <w:color w:val="000000"/>
        <w:position w:val="0"/>
        <w:sz w:val="20"/>
      </w:rPr>
    </w:lvl>
    <w:lvl w:ilvl="7">
      <w:start w:val="1"/>
      <w:numFmt w:val="lowerLetter"/>
      <w:lvlText w:val="%8."/>
      <w:lvlJc w:val="left"/>
      <w:pPr>
        <w:tabs>
          <w:tab w:val="num" w:pos="360"/>
        </w:tabs>
        <w:ind w:left="360" w:firstLine="5400"/>
      </w:pPr>
      <w:rPr>
        <w:rFonts w:hint="default"/>
        <w:color w:val="000000"/>
        <w:position w:val="0"/>
        <w:sz w:val="20"/>
      </w:rPr>
    </w:lvl>
    <w:lvl w:ilvl="8">
      <w:start w:val="1"/>
      <w:numFmt w:val="lowerRoman"/>
      <w:lvlText w:val="%9."/>
      <w:lvlJc w:val="left"/>
      <w:pPr>
        <w:tabs>
          <w:tab w:val="num" w:pos="370"/>
        </w:tabs>
        <w:ind w:left="370" w:firstLine="6110"/>
      </w:pPr>
      <w:rPr>
        <w:rFonts w:hint="default"/>
        <w:color w:val="000000"/>
        <w:position w:val="0"/>
        <w:sz w:val="20"/>
      </w:rPr>
    </w:lvl>
  </w:abstractNum>
  <w:num w:numId="1" w16cid:durableId="803161322">
    <w:abstractNumId w:val="24"/>
  </w:num>
  <w:num w:numId="2" w16cid:durableId="740520657">
    <w:abstractNumId w:val="22"/>
  </w:num>
  <w:num w:numId="3" w16cid:durableId="897547094">
    <w:abstractNumId w:val="8"/>
  </w:num>
  <w:num w:numId="4" w16cid:durableId="221986336">
    <w:abstractNumId w:val="4"/>
  </w:num>
  <w:num w:numId="5" w16cid:durableId="356351951">
    <w:abstractNumId w:val="7"/>
  </w:num>
  <w:num w:numId="6" w16cid:durableId="988830658">
    <w:abstractNumId w:val="0"/>
  </w:num>
  <w:num w:numId="7" w16cid:durableId="351305719">
    <w:abstractNumId w:val="1"/>
  </w:num>
  <w:num w:numId="8" w16cid:durableId="304546834">
    <w:abstractNumId w:val="2"/>
  </w:num>
  <w:num w:numId="9" w16cid:durableId="141653569">
    <w:abstractNumId w:val="3"/>
  </w:num>
  <w:num w:numId="10" w16cid:durableId="1676348280">
    <w:abstractNumId w:val="28"/>
  </w:num>
  <w:num w:numId="11" w16cid:durableId="1084182546">
    <w:abstractNumId w:val="12"/>
  </w:num>
  <w:num w:numId="12" w16cid:durableId="319508436">
    <w:abstractNumId w:val="13"/>
  </w:num>
  <w:num w:numId="13" w16cid:durableId="1809010242">
    <w:abstractNumId w:val="32"/>
  </w:num>
  <w:num w:numId="14" w16cid:durableId="1872835288">
    <w:abstractNumId w:val="5"/>
  </w:num>
  <w:num w:numId="15" w16cid:durableId="1058282924">
    <w:abstractNumId w:val="29"/>
  </w:num>
  <w:num w:numId="16" w16cid:durableId="805195029">
    <w:abstractNumId w:val="16"/>
  </w:num>
  <w:num w:numId="17" w16cid:durableId="1727219828">
    <w:abstractNumId w:val="21"/>
  </w:num>
  <w:num w:numId="18" w16cid:durableId="1050377058">
    <w:abstractNumId w:val="14"/>
  </w:num>
  <w:num w:numId="19" w16cid:durableId="2134473669">
    <w:abstractNumId w:val="11"/>
  </w:num>
  <w:num w:numId="20" w16cid:durableId="320550654">
    <w:abstractNumId w:val="33"/>
  </w:num>
  <w:num w:numId="21" w16cid:durableId="35620212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065954497">
    <w:abstractNumId w:val="38"/>
  </w:num>
  <w:num w:numId="23" w16cid:durableId="1215966310">
    <w:abstractNumId w:val="35"/>
  </w:num>
  <w:num w:numId="24" w16cid:durableId="1550147947">
    <w:abstractNumId w:val="10"/>
  </w:num>
  <w:num w:numId="25" w16cid:durableId="809517970">
    <w:abstractNumId w:val="23"/>
  </w:num>
  <w:num w:numId="26" w16cid:durableId="185487502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92311401">
    <w:abstractNumId w:val="15"/>
  </w:num>
  <w:num w:numId="28" w16cid:durableId="644239326">
    <w:abstractNumId w:val="9"/>
  </w:num>
  <w:num w:numId="29" w16cid:durableId="654643875">
    <w:abstractNumId w:val="20"/>
  </w:num>
  <w:num w:numId="30" w16cid:durableId="1343244656">
    <w:abstractNumId w:val="34"/>
  </w:num>
  <w:num w:numId="31" w16cid:durableId="152331095">
    <w:abstractNumId w:val="26"/>
  </w:num>
  <w:num w:numId="32" w16cid:durableId="824397747">
    <w:abstractNumId w:val="39"/>
  </w:num>
  <w:num w:numId="33" w16cid:durableId="1107891643">
    <w:abstractNumId w:val="30"/>
  </w:num>
  <w:num w:numId="34" w16cid:durableId="81325739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582524071">
    <w:abstractNumId w:val="25"/>
  </w:num>
  <w:num w:numId="36" w16cid:durableId="1451240355">
    <w:abstractNumId w:val="6"/>
  </w:num>
  <w:num w:numId="37" w16cid:durableId="1855218107">
    <w:abstractNumId w:val="37"/>
  </w:num>
  <w:num w:numId="38" w16cid:durableId="1599874396">
    <w:abstractNumId w:val="22"/>
  </w:num>
  <w:num w:numId="39" w16cid:durableId="1143548153">
    <w:abstractNumId w:val="22"/>
  </w:num>
  <w:num w:numId="40" w16cid:durableId="1077823983">
    <w:abstractNumId w:val="22"/>
  </w:num>
  <w:num w:numId="41" w16cid:durableId="703402392">
    <w:abstractNumId w:val="22"/>
  </w:num>
  <w:num w:numId="42" w16cid:durableId="1855924120">
    <w:abstractNumId w:val="22"/>
  </w:num>
  <w:num w:numId="43" w16cid:durableId="1646349013">
    <w:abstractNumId w:val="22"/>
  </w:num>
  <w:num w:numId="44" w16cid:durableId="970281802">
    <w:abstractNumId w:val="22"/>
  </w:num>
  <w:num w:numId="45" w16cid:durableId="194078713">
    <w:abstractNumId w:val="22"/>
  </w:num>
  <w:num w:numId="46" w16cid:durableId="542983973">
    <w:abstractNumId w:val="22"/>
  </w:num>
  <w:num w:numId="47" w16cid:durableId="2112777949">
    <w:abstractNumId w:val="19"/>
  </w:num>
  <w:num w:numId="48" w16cid:durableId="249392483">
    <w:abstractNumId w:val="17"/>
  </w:num>
  <w:num w:numId="49" w16cid:durableId="1782140354">
    <w:abstractNumId w:val="27"/>
  </w:num>
  <w:num w:numId="50" w16cid:durableId="103589030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48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IEE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Endnotes june 2013.enl&lt;/item&gt;&lt;/Libraries&gt;&lt;/ENLibraries&gt;"/>
  </w:docVars>
  <w:rsids>
    <w:rsidRoot w:val="008B294F"/>
    <w:rsid w:val="00001EA9"/>
    <w:rsid w:val="00001EE5"/>
    <w:rsid w:val="00003449"/>
    <w:rsid w:val="00004E4A"/>
    <w:rsid w:val="000070ED"/>
    <w:rsid w:val="00013D5F"/>
    <w:rsid w:val="0001747F"/>
    <w:rsid w:val="0002549E"/>
    <w:rsid w:val="00025D83"/>
    <w:rsid w:val="000260CB"/>
    <w:rsid w:val="0002777E"/>
    <w:rsid w:val="00036D76"/>
    <w:rsid w:val="000371DE"/>
    <w:rsid w:val="00040275"/>
    <w:rsid w:val="000428A2"/>
    <w:rsid w:val="00042D96"/>
    <w:rsid w:val="000444D2"/>
    <w:rsid w:val="00045718"/>
    <w:rsid w:val="00046449"/>
    <w:rsid w:val="00050A74"/>
    <w:rsid w:val="00051C19"/>
    <w:rsid w:val="000630DB"/>
    <w:rsid w:val="00063DB1"/>
    <w:rsid w:val="0006582C"/>
    <w:rsid w:val="00071648"/>
    <w:rsid w:val="00071B68"/>
    <w:rsid w:val="000746BC"/>
    <w:rsid w:val="00075C7E"/>
    <w:rsid w:val="000765CB"/>
    <w:rsid w:val="0008030F"/>
    <w:rsid w:val="000833CD"/>
    <w:rsid w:val="0009670D"/>
    <w:rsid w:val="00096C78"/>
    <w:rsid w:val="00097E75"/>
    <w:rsid w:val="000A2590"/>
    <w:rsid w:val="000B05C7"/>
    <w:rsid w:val="000B09F8"/>
    <w:rsid w:val="000B1157"/>
    <w:rsid w:val="000B13D1"/>
    <w:rsid w:val="000B2238"/>
    <w:rsid w:val="000B3D9B"/>
    <w:rsid w:val="000B684B"/>
    <w:rsid w:val="000C5F72"/>
    <w:rsid w:val="000C71AF"/>
    <w:rsid w:val="000C73FD"/>
    <w:rsid w:val="000D4079"/>
    <w:rsid w:val="000D46D3"/>
    <w:rsid w:val="000D590E"/>
    <w:rsid w:val="000E36F6"/>
    <w:rsid w:val="000E3AA0"/>
    <w:rsid w:val="000F20EA"/>
    <w:rsid w:val="000F5983"/>
    <w:rsid w:val="000F6500"/>
    <w:rsid w:val="001003BA"/>
    <w:rsid w:val="00100907"/>
    <w:rsid w:val="0010305A"/>
    <w:rsid w:val="00103534"/>
    <w:rsid w:val="0010656F"/>
    <w:rsid w:val="001068BB"/>
    <w:rsid w:val="0010700E"/>
    <w:rsid w:val="00111C19"/>
    <w:rsid w:val="001306AB"/>
    <w:rsid w:val="001353ED"/>
    <w:rsid w:val="00136E75"/>
    <w:rsid w:val="00141E36"/>
    <w:rsid w:val="00143922"/>
    <w:rsid w:val="00144B1C"/>
    <w:rsid w:val="0014612C"/>
    <w:rsid w:val="00146462"/>
    <w:rsid w:val="001534BE"/>
    <w:rsid w:val="001539B1"/>
    <w:rsid w:val="001540C9"/>
    <w:rsid w:val="00154EDD"/>
    <w:rsid w:val="001561D2"/>
    <w:rsid w:val="001621A2"/>
    <w:rsid w:val="00162F26"/>
    <w:rsid w:val="00162FC0"/>
    <w:rsid w:val="00164907"/>
    <w:rsid w:val="00164E18"/>
    <w:rsid w:val="00165C45"/>
    <w:rsid w:val="00165CB9"/>
    <w:rsid w:val="00165F93"/>
    <w:rsid w:val="00167FE7"/>
    <w:rsid w:val="00174C83"/>
    <w:rsid w:val="00177C47"/>
    <w:rsid w:val="00180826"/>
    <w:rsid w:val="00180EA9"/>
    <w:rsid w:val="0018107B"/>
    <w:rsid w:val="0018195B"/>
    <w:rsid w:val="0018363A"/>
    <w:rsid w:val="001942D9"/>
    <w:rsid w:val="001A1FF4"/>
    <w:rsid w:val="001A3317"/>
    <w:rsid w:val="001A7597"/>
    <w:rsid w:val="001A75DA"/>
    <w:rsid w:val="001B0E12"/>
    <w:rsid w:val="001B110C"/>
    <w:rsid w:val="001B1F8E"/>
    <w:rsid w:val="001B2452"/>
    <w:rsid w:val="001B2F46"/>
    <w:rsid w:val="001B31B8"/>
    <w:rsid w:val="001B5199"/>
    <w:rsid w:val="001B6B7D"/>
    <w:rsid w:val="001C0BD4"/>
    <w:rsid w:val="001C5097"/>
    <w:rsid w:val="001C5D25"/>
    <w:rsid w:val="001C5D5B"/>
    <w:rsid w:val="001D198E"/>
    <w:rsid w:val="001D303B"/>
    <w:rsid w:val="001D3D8F"/>
    <w:rsid w:val="001D435E"/>
    <w:rsid w:val="001D6D1E"/>
    <w:rsid w:val="001E046E"/>
    <w:rsid w:val="001E0E53"/>
    <w:rsid w:val="001E1142"/>
    <w:rsid w:val="001E2CBB"/>
    <w:rsid w:val="001E4696"/>
    <w:rsid w:val="001E585C"/>
    <w:rsid w:val="001E7200"/>
    <w:rsid w:val="001F014F"/>
    <w:rsid w:val="001F1ADA"/>
    <w:rsid w:val="00201203"/>
    <w:rsid w:val="00203E19"/>
    <w:rsid w:val="00204118"/>
    <w:rsid w:val="00205471"/>
    <w:rsid w:val="00206A58"/>
    <w:rsid w:val="00207BA6"/>
    <w:rsid w:val="002103BE"/>
    <w:rsid w:val="00212294"/>
    <w:rsid w:val="00213F19"/>
    <w:rsid w:val="00215BCF"/>
    <w:rsid w:val="0022081A"/>
    <w:rsid w:val="002221D5"/>
    <w:rsid w:val="002233CA"/>
    <w:rsid w:val="00225F89"/>
    <w:rsid w:val="00227C58"/>
    <w:rsid w:val="00233565"/>
    <w:rsid w:val="00252156"/>
    <w:rsid w:val="00253D19"/>
    <w:rsid w:val="002543B0"/>
    <w:rsid w:val="00256ACD"/>
    <w:rsid w:val="00257888"/>
    <w:rsid w:val="00257EA9"/>
    <w:rsid w:val="002602AA"/>
    <w:rsid w:val="0026144E"/>
    <w:rsid w:val="002617D2"/>
    <w:rsid w:val="00264D2D"/>
    <w:rsid w:val="0026642C"/>
    <w:rsid w:val="0027462F"/>
    <w:rsid w:val="00276EC4"/>
    <w:rsid w:val="00276FA2"/>
    <w:rsid w:val="002822FA"/>
    <w:rsid w:val="0028232C"/>
    <w:rsid w:val="0028250A"/>
    <w:rsid w:val="00285C68"/>
    <w:rsid w:val="00285DB1"/>
    <w:rsid w:val="002864E8"/>
    <w:rsid w:val="0029333E"/>
    <w:rsid w:val="0029585B"/>
    <w:rsid w:val="002A42CC"/>
    <w:rsid w:val="002A60AB"/>
    <w:rsid w:val="002A7AD5"/>
    <w:rsid w:val="002B03A4"/>
    <w:rsid w:val="002B4BF6"/>
    <w:rsid w:val="002B6417"/>
    <w:rsid w:val="002B658A"/>
    <w:rsid w:val="002B745D"/>
    <w:rsid w:val="002B784A"/>
    <w:rsid w:val="002C0BAB"/>
    <w:rsid w:val="002C1977"/>
    <w:rsid w:val="002C5302"/>
    <w:rsid w:val="002C60FE"/>
    <w:rsid w:val="002D06E6"/>
    <w:rsid w:val="002D232F"/>
    <w:rsid w:val="002D4BA8"/>
    <w:rsid w:val="002E14A6"/>
    <w:rsid w:val="002E5147"/>
    <w:rsid w:val="002F0A51"/>
    <w:rsid w:val="002F2A55"/>
    <w:rsid w:val="002F57B3"/>
    <w:rsid w:val="003027FC"/>
    <w:rsid w:val="0031185C"/>
    <w:rsid w:val="00312F62"/>
    <w:rsid w:val="00315205"/>
    <w:rsid w:val="003158A1"/>
    <w:rsid w:val="00316D99"/>
    <w:rsid w:val="00320ED4"/>
    <w:rsid w:val="00322FBD"/>
    <w:rsid w:val="003306DE"/>
    <w:rsid w:val="003312A0"/>
    <w:rsid w:val="00340DAD"/>
    <w:rsid w:val="00340F68"/>
    <w:rsid w:val="00344B75"/>
    <w:rsid w:val="0034712D"/>
    <w:rsid w:val="00350234"/>
    <w:rsid w:val="0035155B"/>
    <w:rsid w:val="00353DD1"/>
    <w:rsid w:val="003540F7"/>
    <w:rsid w:val="00354BFE"/>
    <w:rsid w:val="0035700E"/>
    <w:rsid w:val="00361E04"/>
    <w:rsid w:val="0036655F"/>
    <w:rsid w:val="00366651"/>
    <w:rsid w:val="00371437"/>
    <w:rsid w:val="00371CC8"/>
    <w:rsid w:val="003748C8"/>
    <w:rsid w:val="003766AC"/>
    <w:rsid w:val="0037754C"/>
    <w:rsid w:val="003800BC"/>
    <w:rsid w:val="003804C9"/>
    <w:rsid w:val="00384DC6"/>
    <w:rsid w:val="0038574B"/>
    <w:rsid w:val="003857E2"/>
    <w:rsid w:val="003865C7"/>
    <w:rsid w:val="00386BF0"/>
    <w:rsid w:val="00390676"/>
    <w:rsid w:val="00392140"/>
    <w:rsid w:val="00395420"/>
    <w:rsid w:val="003A1AC4"/>
    <w:rsid w:val="003A2204"/>
    <w:rsid w:val="003A79AA"/>
    <w:rsid w:val="003B0A9E"/>
    <w:rsid w:val="003B4803"/>
    <w:rsid w:val="003B60ED"/>
    <w:rsid w:val="003B7198"/>
    <w:rsid w:val="003C0E15"/>
    <w:rsid w:val="003C1158"/>
    <w:rsid w:val="003C1F14"/>
    <w:rsid w:val="003C6B0F"/>
    <w:rsid w:val="003D0AA0"/>
    <w:rsid w:val="003D14CE"/>
    <w:rsid w:val="003D2FDE"/>
    <w:rsid w:val="003D706D"/>
    <w:rsid w:val="003E77A1"/>
    <w:rsid w:val="003F076B"/>
    <w:rsid w:val="003F27D5"/>
    <w:rsid w:val="003F28EC"/>
    <w:rsid w:val="003F2EF9"/>
    <w:rsid w:val="003F31B4"/>
    <w:rsid w:val="003F4897"/>
    <w:rsid w:val="003F60A0"/>
    <w:rsid w:val="003F67CB"/>
    <w:rsid w:val="003F7E22"/>
    <w:rsid w:val="003F7F44"/>
    <w:rsid w:val="00400565"/>
    <w:rsid w:val="00401A7A"/>
    <w:rsid w:val="0040318A"/>
    <w:rsid w:val="0040320E"/>
    <w:rsid w:val="00404FBB"/>
    <w:rsid w:val="00406A87"/>
    <w:rsid w:val="0040719F"/>
    <w:rsid w:val="0041370E"/>
    <w:rsid w:val="00416B30"/>
    <w:rsid w:val="00420D8A"/>
    <w:rsid w:val="00422D6F"/>
    <w:rsid w:val="00422DCD"/>
    <w:rsid w:val="00426683"/>
    <w:rsid w:val="00431237"/>
    <w:rsid w:val="0043466E"/>
    <w:rsid w:val="00436683"/>
    <w:rsid w:val="00436F3A"/>
    <w:rsid w:val="00446938"/>
    <w:rsid w:val="00447E07"/>
    <w:rsid w:val="004508A1"/>
    <w:rsid w:val="00451D1C"/>
    <w:rsid w:val="00453103"/>
    <w:rsid w:val="00455A00"/>
    <w:rsid w:val="00457375"/>
    <w:rsid w:val="00457955"/>
    <w:rsid w:val="0046438D"/>
    <w:rsid w:val="004661B6"/>
    <w:rsid w:val="004733C1"/>
    <w:rsid w:val="00473BFA"/>
    <w:rsid w:val="00480585"/>
    <w:rsid w:val="00482123"/>
    <w:rsid w:val="00484A3B"/>
    <w:rsid w:val="00485C15"/>
    <w:rsid w:val="00485E32"/>
    <w:rsid w:val="00490FE7"/>
    <w:rsid w:val="00492CA5"/>
    <w:rsid w:val="00494DCC"/>
    <w:rsid w:val="00495A94"/>
    <w:rsid w:val="0049696F"/>
    <w:rsid w:val="00496E7E"/>
    <w:rsid w:val="004A01B3"/>
    <w:rsid w:val="004A22EB"/>
    <w:rsid w:val="004A240C"/>
    <w:rsid w:val="004A2559"/>
    <w:rsid w:val="004A3712"/>
    <w:rsid w:val="004A5691"/>
    <w:rsid w:val="004A6C95"/>
    <w:rsid w:val="004B003B"/>
    <w:rsid w:val="004B0A68"/>
    <w:rsid w:val="004B147D"/>
    <w:rsid w:val="004B4A4C"/>
    <w:rsid w:val="004B54BF"/>
    <w:rsid w:val="004B72E1"/>
    <w:rsid w:val="004B7BF6"/>
    <w:rsid w:val="004C08ED"/>
    <w:rsid w:val="004C2A59"/>
    <w:rsid w:val="004C5431"/>
    <w:rsid w:val="004E48F6"/>
    <w:rsid w:val="004E5557"/>
    <w:rsid w:val="004F0B80"/>
    <w:rsid w:val="004F1599"/>
    <w:rsid w:val="004F422A"/>
    <w:rsid w:val="004F65B3"/>
    <w:rsid w:val="004F6F4A"/>
    <w:rsid w:val="00504D3E"/>
    <w:rsid w:val="0050595E"/>
    <w:rsid w:val="005063D9"/>
    <w:rsid w:val="005100F2"/>
    <w:rsid w:val="0051279D"/>
    <w:rsid w:val="00512C6C"/>
    <w:rsid w:val="005142A7"/>
    <w:rsid w:val="005166B4"/>
    <w:rsid w:val="0051737D"/>
    <w:rsid w:val="00517BD4"/>
    <w:rsid w:val="005213CA"/>
    <w:rsid w:val="0052353E"/>
    <w:rsid w:val="00525EB8"/>
    <w:rsid w:val="005372A1"/>
    <w:rsid w:val="005401A1"/>
    <w:rsid w:val="00544E7D"/>
    <w:rsid w:val="005508FC"/>
    <w:rsid w:val="00553263"/>
    <w:rsid w:val="005538D3"/>
    <w:rsid w:val="00554515"/>
    <w:rsid w:val="00555FE0"/>
    <w:rsid w:val="005562C7"/>
    <w:rsid w:val="00561AE3"/>
    <w:rsid w:val="00563C58"/>
    <w:rsid w:val="005666A0"/>
    <w:rsid w:val="005667DE"/>
    <w:rsid w:val="0056701B"/>
    <w:rsid w:val="005719F0"/>
    <w:rsid w:val="005728DD"/>
    <w:rsid w:val="005802CA"/>
    <w:rsid w:val="00581AEE"/>
    <w:rsid w:val="00581F82"/>
    <w:rsid w:val="0058761A"/>
    <w:rsid w:val="005914A7"/>
    <w:rsid w:val="00592166"/>
    <w:rsid w:val="00595742"/>
    <w:rsid w:val="005A3560"/>
    <w:rsid w:val="005A3899"/>
    <w:rsid w:val="005A4A9E"/>
    <w:rsid w:val="005A5AAA"/>
    <w:rsid w:val="005A6039"/>
    <w:rsid w:val="005A7372"/>
    <w:rsid w:val="005B0444"/>
    <w:rsid w:val="005B255C"/>
    <w:rsid w:val="005B2A36"/>
    <w:rsid w:val="005B2A77"/>
    <w:rsid w:val="005B2C88"/>
    <w:rsid w:val="005B3CCA"/>
    <w:rsid w:val="005B54EF"/>
    <w:rsid w:val="005B79E5"/>
    <w:rsid w:val="005C4342"/>
    <w:rsid w:val="005C53A0"/>
    <w:rsid w:val="005C6C16"/>
    <w:rsid w:val="005D1600"/>
    <w:rsid w:val="005D20F7"/>
    <w:rsid w:val="005D44B7"/>
    <w:rsid w:val="005D4DD3"/>
    <w:rsid w:val="005D6B71"/>
    <w:rsid w:val="005E03FF"/>
    <w:rsid w:val="005E41FB"/>
    <w:rsid w:val="005E42A7"/>
    <w:rsid w:val="005E6B97"/>
    <w:rsid w:val="005E7E83"/>
    <w:rsid w:val="005F01D3"/>
    <w:rsid w:val="005F60FC"/>
    <w:rsid w:val="005F678D"/>
    <w:rsid w:val="00600339"/>
    <w:rsid w:val="006010D0"/>
    <w:rsid w:val="00604555"/>
    <w:rsid w:val="00605E0B"/>
    <w:rsid w:val="0061093C"/>
    <w:rsid w:val="006109EA"/>
    <w:rsid w:val="00612C3C"/>
    <w:rsid w:val="006138E6"/>
    <w:rsid w:val="006151CA"/>
    <w:rsid w:val="00615534"/>
    <w:rsid w:val="0062336F"/>
    <w:rsid w:val="006234DE"/>
    <w:rsid w:val="0062585E"/>
    <w:rsid w:val="006262C5"/>
    <w:rsid w:val="00626B42"/>
    <w:rsid w:val="00630E01"/>
    <w:rsid w:val="006336A5"/>
    <w:rsid w:val="006342DF"/>
    <w:rsid w:val="006369AE"/>
    <w:rsid w:val="00640767"/>
    <w:rsid w:val="00640C42"/>
    <w:rsid w:val="006411DE"/>
    <w:rsid w:val="0064136A"/>
    <w:rsid w:val="006423C3"/>
    <w:rsid w:val="0064286D"/>
    <w:rsid w:val="006466DD"/>
    <w:rsid w:val="00647A94"/>
    <w:rsid w:val="00653EFD"/>
    <w:rsid w:val="00657DF9"/>
    <w:rsid w:val="006620AC"/>
    <w:rsid w:val="00663EF8"/>
    <w:rsid w:val="0066642D"/>
    <w:rsid w:val="00666CF3"/>
    <w:rsid w:val="00667140"/>
    <w:rsid w:val="006718B9"/>
    <w:rsid w:val="0067320D"/>
    <w:rsid w:val="00676C11"/>
    <w:rsid w:val="006776AC"/>
    <w:rsid w:val="0068134D"/>
    <w:rsid w:val="00683155"/>
    <w:rsid w:val="00684B2F"/>
    <w:rsid w:val="00686F9B"/>
    <w:rsid w:val="00690B51"/>
    <w:rsid w:val="0069146C"/>
    <w:rsid w:val="006920F3"/>
    <w:rsid w:val="00694B92"/>
    <w:rsid w:val="00694F2E"/>
    <w:rsid w:val="0069548B"/>
    <w:rsid w:val="006974BD"/>
    <w:rsid w:val="006A14C7"/>
    <w:rsid w:val="006A17FE"/>
    <w:rsid w:val="006A1C90"/>
    <w:rsid w:val="006A4070"/>
    <w:rsid w:val="006A4BD1"/>
    <w:rsid w:val="006A6520"/>
    <w:rsid w:val="006A71C4"/>
    <w:rsid w:val="006B01CC"/>
    <w:rsid w:val="006B37B8"/>
    <w:rsid w:val="006B7C6F"/>
    <w:rsid w:val="006C50BE"/>
    <w:rsid w:val="006C7358"/>
    <w:rsid w:val="006D0A1C"/>
    <w:rsid w:val="006D2330"/>
    <w:rsid w:val="006D2942"/>
    <w:rsid w:val="006D67DB"/>
    <w:rsid w:val="006F20F3"/>
    <w:rsid w:val="00701C3F"/>
    <w:rsid w:val="00701EF8"/>
    <w:rsid w:val="00705446"/>
    <w:rsid w:val="007075A8"/>
    <w:rsid w:val="00707868"/>
    <w:rsid w:val="007103EC"/>
    <w:rsid w:val="00711D52"/>
    <w:rsid w:val="00713962"/>
    <w:rsid w:val="0071475A"/>
    <w:rsid w:val="00722564"/>
    <w:rsid w:val="007231DB"/>
    <w:rsid w:val="00723C8E"/>
    <w:rsid w:val="00725B95"/>
    <w:rsid w:val="00726F2D"/>
    <w:rsid w:val="007301B4"/>
    <w:rsid w:val="00730DAF"/>
    <w:rsid w:val="0073263E"/>
    <w:rsid w:val="007345A7"/>
    <w:rsid w:val="0073534E"/>
    <w:rsid w:val="00735D2C"/>
    <w:rsid w:val="00736E7E"/>
    <w:rsid w:val="00737F6B"/>
    <w:rsid w:val="007408AA"/>
    <w:rsid w:val="00741846"/>
    <w:rsid w:val="007423BA"/>
    <w:rsid w:val="00745617"/>
    <w:rsid w:val="00750CAD"/>
    <w:rsid w:val="00750EBA"/>
    <w:rsid w:val="007525FB"/>
    <w:rsid w:val="0075482C"/>
    <w:rsid w:val="00756B02"/>
    <w:rsid w:val="00760B99"/>
    <w:rsid w:val="007615F6"/>
    <w:rsid w:val="00762525"/>
    <w:rsid w:val="007629C9"/>
    <w:rsid w:val="00764CBC"/>
    <w:rsid w:val="00764F3C"/>
    <w:rsid w:val="00766CD9"/>
    <w:rsid w:val="007705FA"/>
    <w:rsid w:val="0077407B"/>
    <w:rsid w:val="00776249"/>
    <w:rsid w:val="00780E51"/>
    <w:rsid w:val="007823C1"/>
    <w:rsid w:val="00782799"/>
    <w:rsid w:val="00783E9E"/>
    <w:rsid w:val="007855A0"/>
    <w:rsid w:val="00785F53"/>
    <w:rsid w:val="00790793"/>
    <w:rsid w:val="00795A2A"/>
    <w:rsid w:val="00795C1D"/>
    <w:rsid w:val="0079799C"/>
    <w:rsid w:val="007A09A6"/>
    <w:rsid w:val="007A125D"/>
    <w:rsid w:val="007B2E71"/>
    <w:rsid w:val="007B752A"/>
    <w:rsid w:val="007C23E9"/>
    <w:rsid w:val="007D51BB"/>
    <w:rsid w:val="007E5C01"/>
    <w:rsid w:val="007F1B66"/>
    <w:rsid w:val="007F26B6"/>
    <w:rsid w:val="007F29D1"/>
    <w:rsid w:val="007F4513"/>
    <w:rsid w:val="007F5088"/>
    <w:rsid w:val="007F62ED"/>
    <w:rsid w:val="007F7BCA"/>
    <w:rsid w:val="00800D25"/>
    <w:rsid w:val="008014C0"/>
    <w:rsid w:val="00801EAD"/>
    <w:rsid w:val="00807696"/>
    <w:rsid w:val="00810DDD"/>
    <w:rsid w:val="0081113A"/>
    <w:rsid w:val="008135A4"/>
    <w:rsid w:val="0082171F"/>
    <w:rsid w:val="00821CB1"/>
    <w:rsid w:val="008227E5"/>
    <w:rsid w:val="00823012"/>
    <w:rsid w:val="008248EA"/>
    <w:rsid w:val="008262CF"/>
    <w:rsid w:val="00826A0D"/>
    <w:rsid w:val="00830139"/>
    <w:rsid w:val="008301FA"/>
    <w:rsid w:val="008315A5"/>
    <w:rsid w:val="008356CC"/>
    <w:rsid w:val="0083777D"/>
    <w:rsid w:val="00843290"/>
    <w:rsid w:val="00843A00"/>
    <w:rsid w:val="00844F3A"/>
    <w:rsid w:val="0084597A"/>
    <w:rsid w:val="008463E0"/>
    <w:rsid w:val="0084673C"/>
    <w:rsid w:val="00850936"/>
    <w:rsid w:val="00850B60"/>
    <w:rsid w:val="0085142E"/>
    <w:rsid w:val="00852878"/>
    <w:rsid w:val="00852FEB"/>
    <w:rsid w:val="0085389E"/>
    <w:rsid w:val="008563C9"/>
    <w:rsid w:val="00860F78"/>
    <w:rsid w:val="00861846"/>
    <w:rsid w:val="00861E9C"/>
    <w:rsid w:val="00865204"/>
    <w:rsid w:val="00871034"/>
    <w:rsid w:val="00876CEF"/>
    <w:rsid w:val="00877298"/>
    <w:rsid w:val="00880310"/>
    <w:rsid w:val="00880D0F"/>
    <w:rsid w:val="00881E65"/>
    <w:rsid w:val="00885047"/>
    <w:rsid w:val="00892A92"/>
    <w:rsid w:val="008A108B"/>
    <w:rsid w:val="008A18D9"/>
    <w:rsid w:val="008A20D0"/>
    <w:rsid w:val="008A2332"/>
    <w:rsid w:val="008B2545"/>
    <w:rsid w:val="008B294F"/>
    <w:rsid w:val="008B54F8"/>
    <w:rsid w:val="008B550B"/>
    <w:rsid w:val="008C2CF2"/>
    <w:rsid w:val="008C6FEF"/>
    <w:rsid w:val="008D2AB3"/>
    <w:rsid w:val="008D461C"/>
    <w:rsid w:val="008D46E3"/>
    <w:rsid w:val="008D5299"/>
    <w:rsid w:val="008D63B9"/>
    <w:rsid w:val="008E0E8C"/>
    <w:rsid w:val="008E1683"/>
    <w:rsid w:val="008E5FC7"/>
    <w:rsid w:val="008E6F12"/>
    <w:rsid w:val="008F49B6"/>
    <w:rsid w:val="008F72F3"/>
    <w:rsid w:val="0090020E"/>
    <w:rsid w:val="009012DC"/>
    <w:rsid w:val="009036B9"/>
    <w:rsid w:val="00906FC5"/>
    <w:rsid w:val="00910DBB"/>
    <w:rsid w:val="009114FC"/>
    <w:rsid w:val="00911DF4"/>
    <w:rsid w:val="009121F3"/>
    <w:rsid w:val="0091245A"/>
    <w:rsid w:val="0091503E"/>
    <w:rsid w:val="009177E3"/>
    <w:rsid w:val="00923654"/>
    <w:rsid w:val="00923D15"/>
    <w:rsid w:val="00924F73"/>
    <w:rsid w:val="00926ADB"/>
    <w:rsid w:val="00927B6A"/>
    <w:rsid w:val="0093054C"/>
    <w:rsid w:val="00931ACD"/>
    <w:rsid w:val="00932C06"/>
    <w:rsid w:val="00933519"/>
    <w:rsid w:val="00933F1C"/>
    <w:rsid w:val="00936C49"/>
    <w:rsid w:val="009440C2"/>
    <w:rsid w:val="00944B8C"/>
    <w:rsid w:val="00950525"/>
    <w:rsid w:val="009517B4"/>
    <w:rsid w:val="00956DB5"/>
    <w:rsid w:val="00956EBF"/>
    <w:rsid w:val="009577CD"/>
    <w:rsid w:val="009607AC"/>
    <w:rsid w:val="00967149"/>
    <w:rsid w:val="00970769"/>
    <w:rsid w:val="009738CA"/>
    <w:rsid w:val="009753DF"/>
    <w:rsid w:val="00976BBE"/>
    <w:rsid w:val="0099248D"/>
    <w:rsid w:val="009947B2"/>
    <w:rsid w:val="00994CD7"/>
    <w:rsid w:val="00995833"/>
    <w:rsid w:val="00996572"/>
    <w:rsid w:val="009A2AC9"/>
    <w:rsid w:val="009A41EC"/>
    <w:rsid w:val="009A64D1"/>
    <w:rsid w:val="009A69FC"/>
    <w:rsid w:val="009A73C7"/>
    <w:rsid w:val="009B1712"/>
    <w:rsid w:val="009B34C0"/>
    <w:rsid w:val="009B57F7"/>
    <w:rsid w:val="009B620F"/>
    <w:rsid w:val="009B7588"/>
    <w:rsid w:val="009B7753"/>
    <w:rsid w:val="009C6C00"/>
    <w:rsid w:val="009C7356"/>
    <w:rsid w:val="009D09AB"/>
    <w:rsid w:val="009D2339"/>
    <w:rsid w:val="009D23A5"/>
    <w:rsid w:val="009D2854"/>
    <w:rsid w:val="009D4605"/>
    <w:rsid w:val="009D4D82"/>
    <w:rsid w:val="009D5D3D"/>
    <w:rsid w:val="009D6C5E"/>
    <w:rsid w:val="009E1850"/>
    <w:rsid w:val="009E6B08"/>
    <w:rsid w:val="009E7024"/>
    <w:rsid w:val="009F1BF0"/>
    <w:rsid w:val="009F2F2C"/>
    <w:rsid w:val="009F2FA7"/>
    <w:rsid w:val="009F48FE"/>
    <w:rsid w:val="00A00713"/>
    <w:rsid w:val="00A025BA"/>
    <w:rsid w:val="00A03041"/>
    <w:rsid w:val="00A062D0"/>
    <w:rsid w:val="00A06FD1"/>
    <w:rsid w:val="00A07136"/>
    <w:rsid w:val="00A14E3A"/>
    <w:rsid w:val="00A173F7"/>
    <w:rsid w:val="00A20FC4"/>
    <w:rsid w:val="00A237A5"/>
    <w:rsid w:val="00A238C9"/>
    <w:rsid w:val="00A239B1"/>
    <w:rsid w:val="00A263B8"/>
    <w:rsid w:val="00A27ED8"/>
    <w:rsid w:val="00A33471"/>
    <w:rsid w:val="00A359CB"/>
    <w:rsid w:val="00A37D70"/>
    <w:rsid w:val="00A404E7"/>
    <w:rsid w:val="00A42F50"/>
    <w:rsid w:val="00A44F73"/>
    <w:rsid w:val="00A45175"/>
    <w:rsid w:val="00A479C7"/>
    <w:rsid w:val="00A542B6"/>
    <w:rsid w:val="00A546B3"/>
    <w:rsid w:val="00A54A92"/>
    <w:rsid w:val="00A56D7D"/>
    <w:rsid w:val="00A601FA"/>
    <w:rsid w:val="00A629E6"/>
    <w:rsid w:val="00A7147B"/>
    <w:rsid w:val="00A775B6"/>
    <w:rsid w:val="00A8168D"/>
    <w:rsid w:val="00A82597"/>
    <w:rsid w:val="00A84BE0"/>
    <w:rsid w:val="00A90291"/>
    <w:rsid w:val="00A971D0"/>
    <w:rsid w:val="00AA2125"/>
    <w:rsid w:val="00AA2E8F"/>
    <w:rsid w:val="00AA341E"/>
    <w:rsid w:val="00AA38ED"/>
    <w:rsid w:val="00AA5297"/>
    <w:rsid w:val="00AA5DD5"/>
    <w:rsid w:val="00AB25D0"/>
    <w:rsid w:val="00AB40E6"/>
    <w:rsid w:val="00AB5595"/>
    <w:rsid w:val="00AB5C96"/>
    <w:rsid w:val="00AC3D2A"/>
    <w:rsid w:val="00AC4615"/>
    <w:rsid w:val="00AC6FA2"/>
    <w:rsid w:val="00AD1BF8"/>
    <w:rsid w:val="00AD1ED1"/>
    <w:rsid w:val="00AD3DCF"/>
    <w:rsid w:val="00AD4C80"/>
    <w:rsid w:val="00AE3F17"/>
    <w:rsid w:val="00AE46D2"/>
    <w:rsid w:val="00AE5BCC"/>
    <w:rsid w:val="00AE6450"/>
    <w:rsid w:val="00AF3F82"/>
    <w:rsid w:val="00AF5374"/>
    <w:rsid w:val="00AF674A"/>
    <w:rsid w:val="00B013CC"/>
    <w:rsid w:val="00B01D5F"/>
    <w:rsid w:val="00B1313D"/>
    <w:rsid w:val="00B1418F"/>
    <w:rsid w:val="00B17E48"/>
    <w:rsid w:val="00B3225A"/>
    <w:rsid w:val="00B32790"/>
    <w:rsid w:val="00B3325E"/>
    <w:rsid w:val="00B3535B"/>
    <w:rsid w:val="00B37EB2"/>
    <w:rsid w:val="00B40B8F"/>
    <w:rsid w:val="00B51363"/>
    <w:rsid w:val="00B5547B"/>
    <w:rsid w:val="00B60DC0"/>
    <w:rsid w:val="00B61A89"/>
    <w:rsid w:val="00B67618"/>
    <w:rsid w:val="00B7114C"/>
    <w:rsid w:val="00B73AA2"/>
    <w:rsid w:val="00B80CEC"/>
    <w:rsid w:val="00B87796"/>
    <w:rsid w:val="00B9068B"/>
    <w:rsid w:val="00B91380"/>
    <w:rsid w:val="00B936FD"/>
    <w:rsid w:val="00B94856"/>
    <w:rsid w:val="00B96D0A"/>
    <w:rsid w:val="00B97BC5"/>
    <w:rsid w:val="00BA0298"/>
    <w:rsid w:val="00BA5378"/>
    <w:rsid w:val="00BB14DB"/>
    <w:rsid w:val="00BB1869"/>
    <w:rsid w:val="00BC0473"/>
    <w:rsid w:val="00BD2934"/>
    <w:rsid w:val="00BD698E"/>
    <w:rsid w:val="00BE261D"/>
    <w:rsid w:val="00BE32EA"/>
    <w:rsid w:val="00BF04A7"/>
    <w:rsid w:val="00BF1487"/>
    <w:rsid w:val="00BF2054"/>
    <w:rsid w:val="00BF2A0B"/>
    <w:rsid w:val="00C0035B"/>
    <w:rsid w:val="00C0342E"/>
    <w:rsid w:val="00C03779"/>
    <w:rsid w:val="00C03BF2"/>
    <w:rsid w:val="00C0709C"/>
    <w:rsid w:val="00C10B4C"/>
    <w:rsid w:val="00C10BB5"/>
    <w:rsid w:val="00C110D0"/>
    <w:rsid w:val="00C11D15"/>
    <w:rsid w:val="00C12926"/>
    <w:rsid w:val="00C155D9"/>
    <w:rsid w:val="00C15BF0"/>
    <w:rsid w:val="00C2220B"/>
    <w:rsid w:val="00C2259B"/>
    <w:rsid w:val="00C3502E"/>
    <w:rsid w:val="00C35DFF"/>
    <w:rsid w:val="00C363DC"/>
    <w:rsid w:val="00C46844"/>
    <w:rsid w:val="00C46A19"/>
    <w:rsid w:val="00C50943"/>
    <w:rsid w:val="00C51BDB"/>
    <w:rsid w:val="00C522A0"/>
    <w:rsid w:val="00C53664"/>
    <w:rsid w:val="00C53B0A"/>
    <w:rsid w:val="00C542D5"/>
    <w:rsid w:val="00C5443C"/>
    <w:rsid w:val="00C5463C"/>
    <w:rsid w:val="00C562AE"/>
    <w:rsid w:val="00C5728F"/>
    <w:rsid w:val="00C60154"/>
    <w:rsid w:val="00C609EA"/>
    <w:rsid w:val="00C64BC7"/>
    <w:rsid w:val="00C65B0D"/>
    <w:rsid w:val="00C66258"/>
    <w:rsid w:val="00C66BA4"/>
    <w:rsid w:val="00C6783D"/>
    <w:rsid w:val="00C67C66"/>
    <w:rsid w:val="00C7252C"/>
    <w:rsid w:val="00C73AE1"/>
    <w:rsid w:val="00C86BC6"/>
    <w:rsid w:val="00C900BA"/>
    <w:rsid w:val="00C91A92"/>
    <w:rsid w:val="00C91B32"/>
    <w:rsid w:val="00C9316C"/>
    <w:rsid w:val="00C944B7"/>
    <w:rsid w:val="00C95E9A"/>
    <w:rsid w:val="00C970AD"/>
    <w:rsid w:val="00C97B66"/>
    <w:rsid w:val="00CA2623"/>
    <w:rsid w:val="00CA3BE0"/>
    <w:rsid w:val="00CB2C02"/>
    <w:rsid w:val="00CB5890"/>
    <w:rsid w:val="00CB7E12"/>
    <w:rsid w:val="00CC56CC"/>
    <w:rsid w:val="00CC5754"/>
    <w:rsid w:val="00CD15E7"/>
    <w:rsid w:val="00CD7944"/>
    <w:rsid w:val="00CE14C8"/>
    <w:rsid w:val="00CE264A"/>
    <w:rsid w:val="00CE2FB5"/>
    <w:rsid w:val="00CE4B3C"/>
    <w:rsid w:val="00CE5E22"/>
    <w:rsid w:val="00CE7264"/>
    <w:rsid w:val="00CE762A"/>
    <w:rsid w:val="00CF3F00"/>
    <w:rsid w:val="00D056D8"/>
    <w:rsid w:val="00D107A2"/>
    <w:rsid w:val="00D12A04"/>
    <w:rsid w:val="00D142CF"/>
    <w:rsid w:val="00D14D57"/>
    <w:rsid w:val="00D15587"/>
    <w:rsid w:val="00D1690D"/>
    <w:rsid w:val="00D22DE3"/>
    <w:rsid w:val="00D23D1A"/>
    <w:rsid w:val="00D27E57"/>
    <w:rsid w:val="00D308CE"/>
    <w:rsid w:val="00D30A6D"/>
    <w:rsid w:val="00D311C0"/>
    <w:rsid w:val="00D3200E"/>
    <w:rsid w:val="00D339C8"/>
    <w:rsid w:val="00D33CDF"/>
    <w:rsid w:val="00D35126"/>
    <w:rsid w:val="00D3676F"/>
    <w:rsid w:val="00D37669"/>
    <w:rsid w:val="00D406D4"/>
    <w:rsid w:val="00D40B57"/>
    <w:rsid w:val="00D41E80"/>
    <w:rsid w:val="00D44E18"/>
    <w:rsid w:val="00D53FEB"/>
    <w:rsid w:val="00D55DA9"/>
    <w:rsid w:val="00D62C05"/>
    <w:rsid w:val="00D6436A"/>
    <w:rsid w:val="00D70487"/>
    <w:rsid w:val="00D705E4"/>
    <w:rsid w:val="00D727B2"/>
    <w:rsid w:val="00D735F4"/>
    <w:rsid w:val="00D755D1"/>
    <w:rsid w:val="00D760EB"/>
    <w:rsid w:val="00D7640E"/>
    <w:rsid w:val="00D832B9"/>
    <w:rsid w:val="00D913F3"/>
    <w:rsid w:val="00D91524"/>
    <w:rsid w:val="00D92D29"/>
    <w:rsid w:val="00D934D9"/>
    <w:rsid w:val="00D96208"/>
    <w:rsid w:val="00D976FC"/>
    <w:rsid w:val="00DA02BB"/>
    <w:rsid w:val="00DA033B"/>
    <w:rsid w:val="00DA404B"/>
    <w:rsid w:val="00DA6D8C"/>
    <w:rsid w:val="00DB1D2C"/>
    <w:rsid w:val="00DB2C9D"/>
    <w:rsid w:val="00DB41AB"/>
    <w:rsid w:val="00DB5852"/>
    <w:rsid w:val="00DB7C74"/>
    <w:rsid w:val="00DB7CA2"/>
    <w:rsid w:val="00DC1916"/>
    <w:rsid w:val="00DC29E9"/>
    <w:rsid w:val="00DC2C07"/>
    <w:rsid w:val="00DC40B5"/>
    <w:rsid w:val="00DC4944"/>
    <w:rsid w:val="00DC49AF"/>
    <w:rsid w:val="00DC5A0D"/>
    <w:rsid w:val="00DC7D6D"/>
    <w:rsid w:val="00DD011A"/>
    <w:rsid w:val="00DD01B8"/>
    <w:rsid w:val="00DD0C9E"/>
    <w:rsid w:val="00DD2ABA"/>
    <w:rsid w:val="00DD2B5A"/>
    <w:rsid w:val="00DD2BB4"/>
    <w:rsid w:val="00DD2E0B"/>
    <w:rsid w:val="00DD3AC8"/>
    <w:rsid w:val="00DD4178"/>
    <w:rsid w:val="00DD687B"/>
    <w:rsid w:val="00DD69FC"/>
    <w:rsid w:val="00DD6E15"/>
    <w:rsid w:val="00DD77FD"/>
    <w:rsid w:val="00DE1489"/>
    <w:rsid w:val="00DE48AF"/>
    <w:rsid w:val="00DE4EEB"/>
    <w:rsid w:val="00DE7F3D"/>
    <w:rsid w:val="00DF333E"/>
    <w:rsid w:val="00DF4EB0"/>
    <w:rsid w:val="00DF5E67"/>
    <w:rsid w:val="00DF73DB"/>
    <w:rsid w:val="00E013D0"/>
    <w:rsid w:val="00E0276F"/>
    <w:rsid w:val="00E02FD6"/>
    <w:rsid w:val="00E0496E"/>
    <w:rsid w:val="00E051A3"/>
    <w:rsid w:val="00E06729"/>
    <w:rsid w:val="00E1312F"/>
    <w:rsid w:val="00E137B5"/>
    <w:rsid w:val="00E13834"/>
    <w:rsid w:val="00E15EE5"/>
    <w:rsid w:val="00E16AA2"/>
    <w:rsid w:val="00E2218A"/>
    <w:rsid w:val="00E26572"/>
    <w:rsid w:val="00E302D2"/>
    <w:rsid w:val="00E314EF"/>
    <w:rsid w:val="00E318B0"/>
    <w:rsid w:val="00E32BCB"/>
    <w:rsid w:val="00E33946"/>
    <w:rsid w:val="00E35280"/>
    <w:rsid w:val="00E35F3C"/>
    <w:rsid w:val="00E40114"/>
    <w:rsid w:val="00E4180C"/>
    <w:rsid w:val="00E41F47"/>
    <w:rsid w:val="00E42EEE"/>
    <w:rsid w:val="00E51819"/>
    <w:rsid w:val="00E526B2"/>
    <w:rsid w:val="00E52902"/>
    <w:rsid w:val="00E54468"/>
    <w:rsid w:val="00E55896"/>
    <w:rsid w:val="00E623C6"/>
    <w:rsid w:val="00E629E2"/>
    <w:rsid w:val="00E659D4"/>
    <w:rsid w:val="00E65C06"/>
    <w:rsid w:val="00E66199"/>
    <w:rsid w:val="00E670E5"/>
    <w:rsid w:val="00E70313"/>
    <w:rsid w:val="00E746B3"/>
    <w:rsid w:val="00E8265D"/>
    <w:rsid w:val="00E82A91"/>
    <w:rsid w:val="00E82D6D"/>
    <w:rsid w:val="00E84C19"/>
    <w:rsid w:val="00E86192"/>
    <w:rsid w:val="00E90E17"/>
    <w:rsid w:val="00E96F6B"/>
    <w:rsid w:val="00EA028E"/>
    <w:rsid w:val="00EA2B12"/>
    <w:rsid w:val="00EA2D9F"/>
    <w:rsid w:val="00EA439E"/>
    <w:rsid w:val="00EA61C4"/>
    <w:rsid w:val="00EA72B6"/>
    <w:rsid w:val="00EA79CD"/>
    <w:rsid w:val="00EB04AA"/>
    <w:rsid w:val="00EB080D"/>
    <w:rsid w:val="00EB1D9E"/>
    <w:rsid w:val="00EB5916"/>
    <w:rsid w:val="00EB6019"/>
    <w:rsid w:val="00EB6210"/>
    <w:rsid w:val="00EC096D"/>
    <w:rsid w:val="00EC56EC"/>
    <w:rsid w:val="00EC589C"/>
    <w:rsid w:val="00EC5EC0"/>
    <w:rsid w:val="00ED069F"/>
    <w:rsid w:val="00ED257C"/>
    <w:rsid w:val="00ED2D04"/>
    <w:rsid w:val="00ED5C98"/>
    <w:rsid w:val="00EE2F60"/>
    <w:rsid w:val="00EE69FA"/>
    <w:rsid w:val="00EE744E"/>
    <w:rsid w:val="00EF062E"/>
    <w:rsid w:val="00EF5514"/>
    <w:rsid w:val="00F01C00"/>
    <w:rsid w:val="00F0216F"/>
    <w:rsid w:val="00F023E8"/>
    <w:rsid w:val="00F03E2B"/>
    <w:rsid w:val="00F10BBC"/>
    <w:rsid w:val="00F1254A"/>
    <w:rsid w:val="00F13AA8"/>
    <w:rsid w:val="00F149E2"/>
    <w:rsid w:val="00F153A2"/>
    <w:rsid w:val="00F156F6"/>
    <w:rsid w:val="00F15CCF"/>
    <w:rsid w:val="00F16534"/>
    <w:rsid w:val="00F22559"/>
    <w:rsid w:val="00F322A3"/>
    <w:rsid w:val="00F34A1D"/>
    <w:rsid w:val="00F3526A"/>
    <w:rsid w:val="00F35B26"/>
    <w:rsid w:val="00F35C5B"/>
    <w:rsid w:val="00F367C6"/>
    <w:rsid w:val="00F41142"/>
    <w:rsid w:val="00F43388"/>
    <w:rsid w:val="00F5258F"/>
    <w:rsid w:val="00F53E50"/>
    <w:rsid w:val="00F5644E"/>
    <w:rsid w:val="00F577BD"/>
    <w:rsid w:val="00F613EA"/>
    <w:rsid w:val="00F636A2"/>
    <w:rsid w:val="00F641DC"/>
    <w:rsid w:val="00F65F67"/>
    <w:rsid w:val="00F66A18"/>
    <w:rsid w:val="00F7439F"/>
    <w:rsid w:val="00F7470A"/>
    <w:rsid w:val="00F7528D"/>
    <w:rsid w:val="00F77E16"/>
    <w:rsid w:val="00F82C39"/>
    <w:rsid w:val="00F83B4B"/>
    <w:rsid w:val="00F83D4A"/>
    <w:rsid w:val="00F92588"/>
    <w:rsid w:val="00F935BC"/>
    <w:rsid w:val="00F95916"/>
    <w:rsid w:val="00FA03D8"/>
    <w:rsid w:val="00FA269E"/>
    <w:rsid w:val="00FA6290"/>
    <w:rsid w:val="00FA66C6"/>
    <w:rsid w:val="00FA6940"/>
    <w:rsid w:val="00FB0286"/>
    <w:rsid w:val="00FB09C2"/>
    <w:rsid w:val="00FB2AF1"/>
    <w:rsid w:val="00FB5926"/>
    <w:rsid w:val="00FB5E93"/>
    <w:rsid w:val="00FB7B61"/>
    <w:rsid w:val="00FC0114"/>
    <w:rsid w:val="00FC0C82"/>
    <w:rsid w:val="00FC141A"/>
    <w:rsid w:val="00FC1F0B"/>
    <w:rsid w:val="00FC7926"/>
    <w:rsid w:val="00FD03D0"/>
    <w:rsid w:val="00FD0B25"/>
    <w:rsid w:val="00FD4369"/>
    <w:rsid w:val="00FD61DB"/>
    <w:rsid w:val="00FE0EC1"/>
    <w:rsid w:val="00FE1167"/>
    <w:rsid w:val="00FE1D2D"/>
    <w:rsid w:val="00FE225A"/>
    <w:rsid w:val="00FE27AB"/>
    <w:rsid w:val="00FE7C30"/>
    <w:rsid w:val="00FF3DD1"/>
    <w:rsid w:val="00FF4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42FE1E"/>
  <w15:docId w15:val="{C7414D29-6A5E-43CE-A517-84F3708254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5BCF"/>
    <w:pPr>
      <w:spacing w:line="360" w:lineRule="auto"/>
      <w:jc w:val="both"/>
    </w:pPr>
    <w:rPr>
      <w:rFonts w:ascii="Times New Roman" w:hAnsi="Times New Roman"/>
      <w:sz w:val="22"/>
      <w:szCs w:val="22"/>
      <w:lang w:eastAsia="bg-BG"/>
    </w:rPr>
  </w:style>
  <w:style w:type="paragraph" w:styleId="Heading1">
    <w:name w:val="heading 1"/>
    <w:basedOn w:val="Normal"/>
    <w:link w:val="Heading1Char"/>
    <w:qFormat/>
    <w:rsid w:val="00215BCF"/>
    <w:pPr>
      <w:numPr>
        <w:numId w:val="46"/>
      </w:numPr>
      <w:spacing w:before="240" w:after="240"/>
      <w:outlineLvl w:val="0"/>
    </w:pPr>
    <w:rPr>
      <w:b/>
      <w:bCs/>
      <w:kern w:val="36"/>
      <w:sz w:val="48"/>
      <w:szCs w:val="48"/>
      <w:lang w:eastAsia="en-US"/>
    </w:rPr>
  </w:style>
  <w:style w:type="paragraph" w:styleId="Heading2">
    <w:name w:val="heading 2"/>
    <w:basedOn w:val="Normal"/>
    <w:link w:val="Heading2Char"/>
    <w:qFormat/>
    <w:rsid w:val="00215BCF"/>
    <w:pPr>
      <w:numPr>
        <w:ilvl w:val="1"/>
        <w:numId w:val="46"/>
      </w:numPr>
      <w:spacing w:before="200" w:after="200"/>
      <w:outlineLvl w:val="1"/>
    </w:pPr>
    <w:rPr>
      <w:b/>
      <w:bCs/>
      <w:sz w:val="36"/>
      <w:szCs w:val="36"/>
      <w:lang w:eastAsia="en-US"/>
    </w:rPr>
  </w:style>
  <w:style w:type="paragraph" w:styleId="Heading3">
    <w:name w:val="heading 3"/>
    <w:basedOn w:val="Normal"/>
    <w:link w:val="Heading3Char"/>
    <w:qFormat/>
    <w:rsid w:val="00215BCF"/>
    <w:pPr>
      <w:numPr>
        <w:ilvl w:val="2"/>
        <w:numId w:val="46"/>
      </w:numPr>
      <w:spacing w:before="120" w:after="120"/>
      <w:outlineLvl w:val="2"/>
    </w:pPr>
    <w:rPr>
      <w:b/>
      <w:bCs/>
      <w:color w:val="000040"/>
      <w:sz w:val="30"/>
      <w:szCs w:val="3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15BCF"/>
    <w:pPr>
      <w:keepNext/>
      <w:numPr>
        <w:ilvl w:val="3"/>
        <w:numId w:val="46"/>
      </w:numPr>
      <w:spacing w:before="100" w:after="100"/>
      <w:outlineLvl w:val="3"/>
    </w:pPr>
    <w:rPr>
      <w:rFonts w:eastAsiaTheme="minorEastAsia" w:cstheme="minorBidi"/>
      <w:b/>
      <w:bCs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15BCF"/>
    <w:pPr>
      <w:numPr>
        <w:ilvl w:val="4"/>
        <w:numId w:val="46"/>
      </w:numPr>
      <w:spacing w:before="60" w:after="60"/>
      <w:outlineLvl w:val="4"/>
    </w:pPr>
    <w:rPr>
      <w:rFonts w:eastAsiaTheme="minorEastAsia" w:cstheme="minorBidi"/>
      <w:b/>
      <w:bCs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15BCF"/>
    <w:pPr>
      <w:numPr>
        <w:ilvl w:val="5"/>
        <w:numId w:val="46"/>
      </w:numPr>
      <w:spacing w:before="240" w:after="60"/>
      <w:outlineLvl w:val="5"/>
    </w:pPr>
    <w:rPr>
      <w:rFonts w:asciiTheme="minorHAnsi" w:eastAsiaTheme="minorEastAsia" w:hAnsiTheme="minorHAnsi" w:cstheme="minorBid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15BCF"/>
    <w:pPr>
      <w:numPr>
        <w:ilvl w:val="6"/>
        <w:numId w:val="46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15BCF"/>
    <w:pPr>
      <w:numPr>
        <w:ilvl w:val="7"/>
        <w:numId w:val="46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15BCF"/>
    <w:pPr>
      <w:numPr>
        <w:ilvl w:val="8"/>
        <w:numId w:val="46"/>
      </w:numPr>
      <w:spacing w:before="240" w:after="60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15BCF"/>
    <w:rPr>
      <w:rFonts w:ascii="Times New Roman" w:hAnsi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215BCF"/>
    <w:rPr>
      <w:rFonts w:ascii="Times New Roman" w:hAnsi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215BCF"/>
    <w:rPr>
      <w:rFonts w:ascii="Times New Roman" w:hAnsi="Times New Roman"/>
      <w:b/>
      <w:bCs/>
      <w:color w:val="000040"/>
      <w:sz w:val="30"/>
      <w:szCs w:val="30"/>
    </w:rPr>
  </w:style>
  <w:style w:type="paragraph" w:styleId="Caption">
    <w:name w:val="caption"/>
    <w:basedOn w:val="Normal"/>
    <w:next w:val="Normal"/>
    <w:uiPriority w:val="35"/>
    <w:qFormat/>
    <w:rsid w:val="00215BCF"/>
    <w:pPr>
      <w:spacing w:before="120" w:after="120" w:line="240" w:lineRule="auto"/>
    </w:pPr>
    <w:rPr>
      <w:b/>
      <w:bCs/>
      <w:szCs w:val="20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215BCF"/>
    <w:pPr>
      <w:spacing w:before="240" w:after="60"/>
      <w:jc w:val="center"/>
      <w:outlineLvl w:val="0"/>
    </w:pPr>
    <w:rPr>
      <w:rFonts w:ascii="Cambria" w:hAnsi="Cambria"/>
      <w:b/>
      <w:bCs/>
      <w:kern w:val="28"/>
      <w:sz w:val="28"/>
      <w:szCs w:val="32"/>
      <w:lang w:val="bg-BG"/>
    </w:rPr>
  </w:style>
  <w:style w:type="character" w:customStyle="1" w:styleId="TitleChar">
    <w:name w:val="Title Char"/>
    <w:basedOn w:val="DefaultParagraphFont"/>
    <w:link w:val="Title"/>
    <w:uiPriority w:val="10"/>
    <w:rsid w:val="00215BCF"/>
    <w:rPr>
      <w:rFonts w:ascii="Cambria" w:eastAsia="Times New Roman" w:hAnsi="Cambria" w:cs="Times New Roman"/>
      <w:b/>
      <w:bCs/>
      <w:kern w:val="28"/>
      <w:sz w:val="28"/>
      <w:szCs w:val="32"/>
      <w:lang w:val="bg-BG" w:eastAsia="bg-BG"/>
    </w:rPr>
  </w:style>
  <w:style w:type="character" w:styleId="Strong">
    <w:name w:val="Strong"/>
    <w:basedOn w:val="DefaultParagraphFont"/>
    <w:qFormat/>
    <w:rsid w:val="00215BCF"/>
    <w:rPr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15BCF"/>
    <w:rPr>
      <w:rFonts w:ascii="Times New Roman" w:eastAsiaTheme="minorEastAsia" w:hAnsi="Times New Roman" w:cstheme="minorBidi"/>
      <w:b/>
      <w:bCs/>
      <w:sz w:val="26"/>
      <w:szCs w:val="26"/>
      <w:lang w:eastAsia="bg-BG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15BCF"/>
    <w:rPr>
      <w:rFonts w:ascii="Times New Roman" w:eastAsiaTheme="minorEastAsia" w:hAnsi="Times New Roman" w:cstheme="minorBidi"/>
      <w:b/>
      <w:bCs/>
      <w:iCs/>
      <w:sz w:val="24"/>
      <w:szCs w:val="24"/>
      <w:lang w:eastAsia="bg-BG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15BCF"/>
    <w:rPr>
      <w:rFonts w:asciiTheme="minorHAnsi" w:eastAsiaTheme="minorEastAsia" w:hAnsiTheme="minorHAnsi" w:cstheme="minorBidi"/>
      <w:b/>
      <w:bCs/>
      <w:sz w:val="22"/>
      <w:szCs w:val="22"/>
      <w:lang w:eastAsia="bg-BG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15BCF"/>
    <w:rPr>
      <w:rFonts w:asciiTheme="minorHAnsi" w:eastAsiaTheme="minorEastAsia" w:hAnsiTheme="minorHAnsi" w:cstheme="minorBidi"/>
      <w:sz w:val="24"/>
      <w:szCs w:val="24"/>
      <w:lang w:eastAsia="bg-BG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15BCF"/>
    <w:rPr>
      <w:rFonts w:asciiTheme="minorHAnsi" w:eastAsiaTheme="minorEastAsia" w:hAnsiTheme="minorHAnsi" w:cstheme="minorBidi"/>
      <w:i/>
      <w:iCs/>
      <w:sz w:val="24"/>
      <w:szCs w:val="24"/>
      <w:lang w:eastAsia="bg-BG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15BCF"/>
    <w:rPr>
      <w:rFonts w:asciiTheme="majorHAnsi" w:eastAsiaTheme="majorEastAsia" w:hAnsiTheme="majorHAnsi" w:cstheme="majorBidi"/>
      <w:sz w:val="22"/>
      <w:szCs w:val="22"/>
      <w:lang w:eastAsia="bg-BG"/>
    </w:rPr>
  </w:style>
  <w:style w:type="paragraph" w:styleId="DocumentMap">
    <w:name w:val="Document Map"/>
    <w:basedOn w:val="Normal"/>
    <w:link w:val="DocumentMapChar"/>
    <w:unhideWhenUsed/>
    <w:rsid w:val="0093351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933519"/>
    <w:rPr>
      <w:rFonts w:ascii="Tahoma" w:hAnsi="Tahoma" w:cs="Tahoma"/>
      <w:sz w:val="16"/>
      <w:szCs w:val="16"/>
      <w:lang w:eastAsia="bg-BG"/>
    </w:rPr>
  </w:style>
  <w:style w:type="character" w:customStyle="1" w:styleId="MTEquationSection">
    <w:name w:val="MTEquationSection"/>
    <w:basedOn w:val="DefaultParagraphFont"/>
    <w:rsid w:val="00933519"/>
    <w:rPr>
      <w:vanish w:val="0"/>
      <w:color w:val="FF0000"/>
    </w:rPr>
  </w:style>
  <w:style w:type="paragraph" w:styleId="NormalWeb">
    <w:name w:val="Normal (Web)"/>
    <w:basedOn w:val="Normal"/>
    <w:link w:val="NormalWebChar"/>
    <w:uiPriority w:val="99"/>
    <w:rsid w:val="003A1AC4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3A1AC4"/>
    <w:pPr>
      <w:tabs>
        <w:tab w:val="center" w:pos="4820"/>
        <w:tab w:val="right" w:pos="9640"/>
      </w:tabs>
      <w:spacing w:before="0" w:beforeAutospacing="0" w:after="0" w:afterAutospacing="0" w:line="480" w:lineRule="auto"/>
    </w:pPr>
  </w:style>
  <w:style w:type="character" w:customStyle="1" w:styleId="NormalWebChar">
    <w:name w:val="Normal (Web) Char"/>
    <w:link w:val="NormalWeb"/>
    <w:uiPriority w:val="99"/>
    <w:rsid w:val="003A1AC4"/>
    <w:rPr>
      <w:rFonts w:ascii="Times New Roman" w:hAnsi="Times New Roman"/>
      <w:sz w:val="24"/>
      <w:szCs w:val="24"/>
      <w:lang w:eastAsia="bg-BG"/>
    </w:rPr>
  </w:style>
  <w:style w:type="character" w:customStyle="1" w:styleId="MTDisplayEquationChar">
    <w:name w:val="MTDisplayEquation Char"/>
    <w:basedOn w:val="NormalWebChar"/>
    <w:link w:val="MTDisplayEquation"/>
    <w:rsid w:val="003A1AC4"/>
    <w:rPr>
      <w:rFonts w:ascii="Times New Roman" w:hAnsi="Times New Roman"/>
      <w:sz w:val="24"/>
      <w:szCs w:val="24"/>
      <w:lang w:eastAsia="bg-BG"/>
    </w:rPr>
  </w:style>
  <w:style w:type="paragraph" w:styleId="FootnoteText">
    <w:name w:val="footnote text"/>
    <w:basedOn w:val="Normal"/>
    <w:link w:val="FootnoteTextChar"/>
    <w:unhideWhenUsed/>
    <w:rsid w:val="003A1AC4"/>
    <w:rPr>
      <w:sz w:val="20"/>
      <w:szCs w:val="20"/>
      <w:lang w:val="bg-BG"/>
    </w:rPr>
  </w:style>
  <w:style w:type="character" w:customStyle="1" w:styleId="FootnoteTextChar">
    <w:name w:val="Footnote Text Char"/>
    <w:basedOn w:val="DefaultParagraphFont"/>
    <w:link w:val="FootnoteText"/>
    <w:rsid w:val="003A1AC4"/>
    <w:rPr>
      <w:rFonts w:ascii="Times New Roman" w:hAnsi="Times New Roman"/>
      <w:lang w:val="bg-BG" w:eastAsia="bg-BG"/>
    </w:rPr>
  </w:style>
  <w:style w:type="character" w:styleId="FootnoteReference">
    <w:name w:val="footnote reference"/>
    <w:semiHidden/>
    <w:unhideWhenUsed/>
    <w:rsid w:val="003A1AC4"/>
    <w:rPr>
      <w:vertAlign w:val="superscript"/>
    </w:rPr>
  </w:style>
  <w:style w:type="character" w:customStyle="1" w:styleId="mw-headline">
    <w:name w:val="mw-headline"/>
    <w:basedOn w:val="DefaultParagraphFont"/>
    <w:rsid w:val="003A1AC4"/>
  </w:style>
  <w:style w:type="paragraph" w:styleId="BalloonText">
    <w:name w:val="Balloon Text"/>
    <w:basedOn w:val="Normal"/>
    <w:link w:val="BalloonTextChar"/>
    <w:unhideWhenUsed/>
    <w:rsid w:val="003A1A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1AC4"/>
    <w:rPr>
      <w:rFonts w:ascii="Tahoma" w:hAnsi="Tahoma" w:cs="Tahoma"/>
      <w:sz w:val="16"/>
      <w:szCs w:val="16"/>
      <w:lang w:eastAsia="bg-BG"/>
    </w:rPr>
  </w:style>
  <w:style w:type="paragraph" w:customStyle="1" w:styleId="marks">
    <w:name w:val="marks"/>
    <w:basedOn w:val="Normal"/>
    <w:rsid w:val="003A1AC4"/>
    <w:pPr>
      <w:tabs>
        <w:tab w:val="left" w:pos="1152"/>
        <w:tab w:val="left" w:pos="1728"/>
        <w:tab w:val="right" w:pos="9504"/>
      </w:tabs>
      <w:spacing w:before="120" w:after="240" w:line="240" w:lineRule="auto"/>
      <w:ind w:left="578" w:hanging="578"/>
      <w:jc w:val="right"/>
    </w:pPr>
    <w:rPr>
      <w:b/>
      <w:sz w:val="24"/>
      <w:szCs w:val="20"/>
    </w:rPr>
  </w:style>
  <w:style w:type="character" w:styleId="Hyperlink">
    <w:name w:val="Hyperlink"/>
    <w:uiPriority w:val="99"/>
    <w:unhideWhenUsed/>
    <w:rsid w:val="003A1AC4"/>
    <w:rPr>
      <w:strike w:val="0"/>
      <w:dstrike w:val="0"/>
      <w:color w:val="000088"/>
      <w:u w:val="none"/>
      <w:effect w:val="none"/>
    </w:rPr>
  </w:style>
  <w:style w:type="paragraph" w:styleId="TOC1">
    <w:name w:val="toc 1"/>
    <w:basedOn w:val="Normal"/>
    <w:next w:val="Normal"/>
    <w:autoRedefine/>
    <w:uiPriority w:val="39"/>
    <w:unhideWhenUsed/>
    <w:rsid w:val="003A1AC4"/>
  </w:style>
  <w:style w:type="paragraph" w:styleId="TOC2">
    <w:name w:val="toc 2"/>
    <w:basedOn w:val="Normal"/>
    <w:next w:val="Normal"/>
    <w:autoRedefine/>
    <w:uiPriority w:val="39"/>
    <w:unhideWhenUsed/>
    <w:rsid w:val="003A1AC4"/>
    <w:pPr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3A1AC4"/>
    <w:pPr>
      <w:ind w:left="480"/>
    </w:pPr>
  </w:style>
  <w:style w:type="paragraph" w:customStyle="1" w:styleId="NormalWeb1">
    <w:name w:val="Normal (Web)1"/>
    <w:link w:val="NormalWeb1Char"/>
    <w:rsid w:val="003A1AC4"/>
    <w:pPr>
      <w:spacing w:before="100" w:after="100"/>
    </w:pPr>
    <w:rPr>
      <w:rFonts w:ascii="Times New Roman" w:eastAsia="ヒラギノ角ゴ Pro W3" w:hAnsi="Times New Roman"/>
      <w:color w:val="000000"/>
      <w:sz w:val="24"/>
    </w:rPr>
  </w:style>
  <w:style w:type="paragraph" w:customStyle="1" w:styleId="FreeForm">
    <w:name w:val="Free Form"/>
    <w:rsid w:val="003A1AC4"/>
    <w:rPr>
      <w:rFonts w:ascii="Lucida Grande" w:eastAsia="ヒラギノ角ゴ Pro W3" w:hAnsi="Lucida Grande"/>
      <w:color w:val="000000"/>
    </w:rPr>
  </w:style>
  <w:style w:type="character" w:customStyle="1" w:styleId="Hyperlink1">
    <w:name w:val="Hyperlink1"/>
    <w:rsid w:val="003A1AC4"/>
    <w:rPr>
      <w:strike w:val="0"/>
      <w:dstrike w:val="0"/>
      <w:color w:val="000074"/>
      <w:sz w:val="20"/>
    </w:rPr>
  </w:style>
  <w:style w:type="paragraph" w:customStyle="1" w:styleId="Heading1A">
    <w:name w:val="Heading 1 A"/>
    <w:rsid w:val="003A1AC4"/>
    <w:pPr>
      <w:spacing w:before="100" w:after="100"/>
      <w:outlineLvl w:val="0"/>
    </w:pPr>
    <w:rPr>
      <w:rFonts w:ascii="Times New Roman Bold" w:eastAsia="ヒラギノ角ゴ Pro W3" w:hAnsi="Times New Roman Bold"/>
      <w:color w:val="000000"/>
      <w:kern w:val="36"/>
      <w:sz w:val="48"/>
    </w:rPr>
  </w:style>
  <w:style w:type="paragraph" w:customStyle="1" w:styleId="Heading2A">
    <w:name w:val="Heading 2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Heading3A">
    <w:name w:val="Heading 3 A"/>
    <w:next w:val="Normal"/>
    <w:rsid w:val="003A1AC4"/>
    <w:pPr>
      <w:keepNext/>
      <w:spacing w:before="240" w:after="60" w:line="276" w:lineRule="auto"/>
      <w:outlineLvl w:val="2"/>
    </w:pPr>
    <w:rPr>
      <w:rFonts w:ascii="Lucida Grande" w:eastAsia="ヒラギノ角ゴ Pro W3" w:hAnsi="Lucida Grande"/>
      <w:b/>
      <w:color w:val="000000"/>
      <w:sz w:val="26"/>
    </w:rPr>
  </w:style>
  <w:style w:type="paragraph" w:customStyle="1" w:styleId="CaptionA">
    <w:name w:val="Caption A"/>
    <w:next w:val="Normal"/>
    <w:rsid w:val="003A1AC4"/>
    <w:pPr>
      <w:spacing w:before="120" w:after="120"/>
    </w:pPr>
    <w:rPr>
      <w:rFonts w:ascii="Times New Roman Bold" w:eastAsia="ヒラギノ角ゴ Pro W3" w:hAnsi="Times New Roman Bold"/>
      <w:color w:val="000000"/>
    </w:rPr>
  </w:style>
  <w:style w:type="paragraph" w:customStyle="1" w:styleId="Heading4A">
    <w:name w:val="Heading 4 A"/>
    <w:next w:val="Normal"/>
    <w:rsid w:val="003A1AC4"/>
    <w:pPr>
      <w:keepNext/>
      <w:spacing w:before="240" w:after="60" w:line="276" w:lineRule="auto"/>
      <w:outlineLvl w:val="3"/>
    </w:pPr>
    <w:rPr>
      <w:rFonts w:ascii="Lucida Grande" w:eastAsia="ヒラギノ角ゴ Pro W3" w:hAnsi="Lucida Grande"/>
      <w:b/>
      <w:color w:val="000000"/>
      <w:sz w:val="28"/>
    </w:rPr>
  </w:style>
  <w:style w:type="numbering" w:customStyle="1" w:styleId="List31">
    <w:name w:val="List 31"/>
    <w:rsid w:val="003A1AC4"/>
  </w:style>
  <w:style w:type="character" w:styleId="HTMLTypewriter">
    <w:name w:val="HTML Typewriter"/>
    <w:uiPriority w:val="99"/>
    <w:unhideWhenUsed/>
    <w:rsid w:val="003A1AC4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3A1AC4"/>
    <w:rPr>
      <w:rFonts w:ascii="Courier New" w:hAnsi="Courier New"/>
      <w:lang w:eastAsia="en-GB"/>
    </w:rPr>
  </w:style>
  <w:style w:type="paragraph" w:customStyle="1" w:styleId="HTMLPreformatted1">
    <w:name w:val="HTML Preformatted1"/>
    <w:rsid w:val="003A1AC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both"/>
    </w:pPr>
    <w:rPr>
      <w:rFonts w:ascii="Courier New" w:eastAsia="ヒラギノ角ゴ Pro W3" w:hAnsi="Courier New"/>
      <w:color w:val="000000"/>
    </w:rPr>
  </w:style>
  <w:style w:type="paragraph" w:styleId="ListParagraph">
    <w:name w:val="List Paragraph"/>
    <w:basedOn w:val="Normal"/>
    <w:uiPriority w:val="34"/>
    <w:qFormat/>
    <w:rsid w:val="00215BCF"/>
    <w:pPr>
      <w:ind w:left="720"/>
    </w:pPr>
  </w:style>
  <w:style w:type="paragraph" w:customStyle="1" w:styleId="Heading3AA">
    <w:name w:val="Heading 3 A A"/>
    <w:rsid w:val="003A1AC4"/>
    <w:pPr>
      <w:spacing w:before="100" w:after="100"/>
      <w:outlineLvl w:val="2"/>
    </w:pPr>
    <w:rPr>
      <w:rFonts w:ascii="Times New Roman Bold" w:eastAsia="ヒラギノ角ゴ Pro W3" w:hAnsi="Times New Roman Bold"/>
      <w:color w:val="000023"/>
      <w:sz w:val="27"/>
    </w:rPr>
  </w:style>
  <w:style w:type="paragraph" w:customStyle="1" w:styleId="Heading2AA">
    <w:name w:val="Heading 2 A A"/>
    <w:rsid w:val="003A1AC4"/>
    <w:pPr>
      <w:spacing w:before="100" w:after="100"/>
      <w:outlineLvl w:val="1"/>
    </w:pPr>
    <w:rPr>
      <w:rFonts w:ascii="Times New Roman Bold" w:eastAsia="ヒラギノ角ゴ Pro W3" w:hAnsi="Times New Roman Bold"/>
      <w:color w:val="000000"/>
      <w:sz w:val="36"/>
    </w:rPr>
  </w:style>
  <w:style w:type="paragraph" w:customStyle="1" w:styleId="NormalWeb2">
    <w:name w:val="Normal (Web)2"/>
    <w:rsid w:val="003A1AC4"/>
    <w:pPr>
      <w:spacing w:before="100" w:after="100"/>
      <w:jc w:val="both"/>
    </w:pPr>
    <w:rPr>
      <w:rFonts w:ascii="Times New Roman" w:eastAsia="ヒラギノ角ゴ Pro W3" w:hAnsi="Times New Roman"/>
      <w:color w:val="000000"/>
      <w:sz w:val="24"/>
    </w:rPr>
  </w:style>
  <w:style w:type="character" w:customStyle="1" w:styleId="unicode">
    <w:name w:val="unicode"/>
    <w:rsid w:val="003A1AC4"/>
    <w:rPr>
      <w:color w:val="000000"/>
      <w:sz w:val="20"/>
    </w:rPr>
  </w:style>
  <w:style w:type="character" w:customStyle="1" w:styleId="NormalWeb1Char">
    <w:name w:val="Normal (Web)1 Char"/>
    <w:basedOn w:val="DefaultParagraphFont"/>
    <w:link w:val="NormalWeb1"/>
    <w:rsid w:val="003A1AC4"/>
    <w:rPr>
      <w:rFonts w:ascii="Times New Roman" w:eastAsia="ヒラギノ角ゴ Pro W3" w:hAnsi="Times New Roman"/>
      <w:color w:val="000000"/>
      <w:sz w:val="24"/>
    </w:rPr>
  </w:style>
  <w:style w:type="character" w:styleId="PageNumber">
    <w:name w:val="page number"/>
    <w:basedOn w:val="DefaultParagraphFont"/>
    <w:semiHidden/>
    <w:rsid w:val="003A1AC4"/>
    <w:rPr>
      <w:rFonts w:ascii="Arial" w:hAnsi="Arial" w:cs="Times New Roman"/>
      <w:sz w:val="13"/>
    </w:rPr>
  </w:style>
  <w:style w:type="paragraph" w:customStyle="1" w:styleId="Abstract">
    <w:name w:val="Abstract"/>
    <w:next w:val="Head1"/>
    <w:rsid w:val="003A1AC4"/>
    <w:pPr>
      <w:spacing w:before="720" w:after="940"/>
      <w:ind w:left="1440" w:right="1440" w:firstLine="216"/>
      <w:jc w:val="both"/>
    </w:pPr>
    <w:rPr>
      <w:sz w:val="18"/>
    </w:rPr>
  </w:style>
  <w:style w:type="paragraph" w:customStyle="1" w:styleId="Affiliation">
    <w:name w:val="Affiliation"/>
    <w:next w:val="Abstract"/>
    <w:rsid w:val="003A1AC4"/>
    <w:pPr>
      <w:spacing w:before="240" w:after="240"/>
      <w:jc w:val="center"/>
    </w:pPr>
    <w:rPr>
      <w:i/>
    </w:rPr>
  </w:style>
  <w:style w:type="paragraph" w:customStyle="1" w:styleId="Authors">
    <w:name w:val="Author(s)"/>
    <w:next w:val="Emailaddress"/>
    <w:rsid w:val="003A1AC4"/>
    <w:pPr>
      <w:jc w:val="center"/>
    </w:pPr>
    <w:rPr>
      <w:rFonts w:ascii="Arial" w:hAnsi="Arial"/>
      <w:b/>
      <w:sz w:val="18"/>
    </w:rPr>
  </w:style>
  <w:style w:type="paragraph" w:customStyle="1" w:styleId="Bibentry">
    <w:name w:val="Bib_entry"/>
    <w:rsid w:val="003A1AC4"/>
    <w:pPr>
      <w:ind w:firstLine="216"/>
    </w:pPr>
  </w:style>
  <w:style w:type="paragraph" w:styleId="Footer">
    <w:name w:val="footer"/>
    <w:basedOn w:val="Normal"/>
    <w:link w:val="Foot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FooterChar">
    <w:name w:val="Footer Char"/>
    <w:basedOn w:val="DefaultParagraphFont"/>
    <w:link w:val="Foot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Figurelegend">
    <w:name w:val="Figure_legend"/>
    <w:rsid w:val="003A1AC4"/>
    <w:pPr>
      <w:spacing w:before="120" w:after="360"/>
      <w:jc w:val="both"/>
    </w:pPr>
    <w:rPr>
      <w:sz w:val="18"/>
    </w:rPr>
  </w:style>
  <w:style w:type="paragraph" w:customStyle="1" w:styleId="Correspondingaddress">
    <w:name w:val="Corresponding_address"/>
    <w:rsid w:val="003A1AC4"/>
    <w:pPr>
      <w:ind w:firstLine="200"/>
      <w:jc w:val="both"/>
    </w:pPr>
    <w:rPr>
      <w:sz w:val="18"/>
    </w:rPr>
  </w:style>
  <w:style w:type="paragraph" w:customStyle="1" w:styleId="Displayeqnnum">
    <w:name w:val="Display_eqn_num"/>
    <w:rsid w:val="003A1AC4"/>
    <w:pPr>
      <w:tabs>
        <w:tab w:val="right" w:pos="4651"/>
      </w:tabs>
      <w:spacing w:before="80" w:after="80"/>
      <w:ind w:left="216"/>
    </w:pPr>
    <w:rPr>
      <w:snapToGrid w:val="0"/>
    </w:rPr>
  </w:style>
  <w:style w:type="paragraph" w:customStyle="1" w:styleId="Emailaddress">
    <w:name w:val="Email_address"/>
    <w:next w:val="Affiliation"/>
    <w:rsid w:val="003A1AC4"/>
    <w:pPr>
      <w:jc w:val="center"/>
    </w:pPr>
    <w:rPr>
      <w:sz w:val="16"/>
    </w:rPr>
  </w:style>
  <w:style w:type="paragraph" w:customStyle="1" w:styleId="Tablebody">
    <w:name w:val="Table_body"/>
    <w:rsid w:val="003A1AC4"/>
    <w:pPr>
      <w:spacing w:before="60" w:after="60"/>
    </w:pPr>
    <w:rPr>
      <w:sz w:val="18"/>
    </w:rPr>
  </w:style>
  <w:style w:type="paragraph" w:customStyle="1" w:styleId="Head1">
    <w:name w:val="Head1"/>
    <w:next w:val="Normal"/>
    <w:rsid w:val="003A1AC4"/>
    <w:pPr>
      <w:spacing w:before="320" w:after="180"/>
    </w:pPr>
    <w:rPr>
      <w:rFonts w:ascii="Arial" w:hAnsi="Arial"/>
      <w:b/>
      <w:caps/>
      <w:sz w:val="18"/>
    </w:rPr>
  </w:style>
  <w:style w:type="paragraph" w:customStyle="1" w:styleId="Head2">
    <w:name w:val="Head2"/>
    <w:rsid w:val="003A1AC4"/>
    <w:pPr>
      <w:spacing w:before="280" w:after="40"/>
    </w:pPr>
    <w:rPr>
      <w:rFonts w:ascii="Arial" w:hAnsi="Arial"/>
      <w:b/>
      <w:sz w:val="18"/>
    </w:rPr>
  </w:style>
  <w:style w:type="paragraph" w:customStyle="1" w:styleId="Head3">
    <w:name w:val="Head3"/>
    <w:next w:val="Normal"/>
    <w:rsid w:val="003A1AC4"/>
    <w:pPr>
      <w:spacing w:before="240" w:after="40"/>
    </w:pPr>
    <w:rPr>
      <w:rFonts w:ascii="Arial" w:hAnsi="Arial"/>
      <w:b/>
      <w:i/>
      <w:sz w:val="18"/>
    </w:rPr>
  </w:style>
  <w:style w:type="paragraph" w:customStyle="1" w:styleId="Listunnumbered">
    <w:name w:val="List_unnumbered"/>
    <w:basedOn w:val="Listing"/>
    <w:rsid w:val="003A1AC4"/>
    <w:pPr>
      <w:ind w:left="400" w:hanging="200"/>
    </w:pPr>
  </w:style>
  <w:style w:type="paragraph" w:customStyle="1" w:styleId="Titledocument">
    <w:name w:val="Title_document"/>
    <w:next w:val="Authors"/>
    <w:rsid w:val="003A1AC4"/>
    <w:pPr>
      <w:spacing w:before="480" w:after="700" w:line="240" w:lineRule="atLeast"/>
      <w:jc w:val="center"/>
    </w:pPr>
    <w:rPr>
      <w:rFonts w:ascii="Arial" w:hAnsi="Arial"/>
      <w:b/>
      <w:sz w:val="36"/>
    </w:rPr>
  </w:style>
  <w:style w:type="paragraph" w:customStyle="1" w:styleId="Paraindented">
    <w:name w:val="Para_indented"/>
    <w:basedOn w:val="Normal"/>
    <w:rsid w:val="003A1AC4"/>
    <w:pPr>
      <w:ind w:firstLine="200"/>
    </w:pPr>
    <w:rPr>
      <w:sz w:val="20"/>
      <w:szCs w:val="20"/>
    </w:rPr>
  </w:style>
  <w:style w:type="paragraph" w:customStyle="1" w:styleId="Tablecaption">
    <w:name w:val="Table_caption"/>
    <w:rsid w:val="003A1AC4"/>
    <w:pPr>
      <w:spacing w:before="360" w:after="120"/>
      <w:jc w:val="center"/>
    </w:pPr>
    <w:rPr>
      <w:sz w:val="18"/>
    </w:rPr>
  </w:style>
  <w:style w:type="paragraph" w:customStyle="1" w:styleId="Tablecolumnhead">
    <w:name w:val="Table_column_head"/>
    <w:rsid w:val="003A1AC4"/>
    <w:pPr>
      <w:spacing w:before="140" w:after="80"/>
    </w:pPr>
    <w:rPr>
      <w:sz w:val="18"/>
    </w:rPr>
  </w:style>
  <w:style w:type="paragraph" w:customStyle="1" w:styleId="Tablefootnote">
    <w:name w:val="Table_footnote"/>
    <w:rsid w:val="003A1AC4"/>
    <w:pPr>
      <w:spacing w:before="100" w:after="360"/>
    </w:pPr>
    <w:rPr>
      <w:sz w:val="16"/>
    </w:rPr>
  </w:style>
  <w:style w:type="paragraph" w:customStyle="1" w:styleId="Runninghead">
    <w:name w:val="Running_head"/>
    <w:rsid w:val="003A1AC4"/>
    <w:pPr>
      <w:tabs>
        <w:tab w:val="right" w:pos="9662"/>
      </w:tabs>
    </w:pPr>
    <w:rPr>
      <w:rFonts w:ascii="Arial" w:hAnsi="Arial"/>
      <w:sz w:val="13"/>
    </w:rPr>
  </w:style>
  <w:style w:type="paragraph" w:customStyle="1" w:styleId="Bibhead">
    <w:name w:val="Bib_head"/>
    <w:basedOn w:val="Head1"/>
    <w:rsid w:val="003A1AC4"/>
  </w:style>
  <w:style w:type="paragraph" w:customStyle="1" w:styleId="ParaFL">
    <w:name w:val="Para_FL"/>
    <w:basedOn w:val="Paraindented"/>
    <w:rsid w:val="003A1AC4"/>
    <w:pPr>
      <w:ind w:firstLine="0"/>
    </w:pPr>
  </w:style>
  <w:style w:type="paragraph" w:customStyle="1" w:styleId="Listing">
    <w:name w:val="Listing"/>
    <w:basedOn w:val="Paraindented"/>
    <w:rsid w:val="003A1AC4"/>
    <w:pPr>
      <w:ind w:left="240" w:hanging="240"/>
    </w:pPr>
  </w:style>
  <w:style w:type="paragraph" w:customStyle="1" w:styleId="Figureplace">
    <w:name w:val="Figure_place"/>
    <w:basedOn w:val="Figurelegend"/>
    <w:rsid w:val="003A1AC4"/>
    <w:pPr>
      <w:spacing w:before="240"/>
      <w:jc w:val="center"/>
    </w:pPr>
  </w:style>
  <w:style w:type="paragraph" w:customStyle="1" w:styleId="Displayequunnum">
    <w:name w:val="Display_equ_unnum"/>
    <w:basedOn w:val="Displayeqnnum"/>
    <w:rsid w:val="003A1AC4"/>
  </w:style>
  <w:style w:type="paragraph" w:customStyle="1" w:styleId="Abbreviaton">
    <w:name w:val="Abbreviaton"/>
    <w:basedOn w:val="Paraindented"/>
    <w:rsid w:val="003A1AC4"/>
    <w:pPr>
      <w:tabs>
        <w:tab w:val="right" w:pos="900"/>
        <w:tab w:val="left" w:pos="1020"/>
        <w:tab w:val="left" w:pos="1260"/>
      </w:tabs>
      <w:ind w:left="1260" w:hanging="1260"/>
    </w:pPr>
  </w:style>
  <w:style w:type="paragraph" w:customStyle="1" w:styleId="AuthorBiohead">
    <w:name w:val="AuthorBio_head"/>
    <w:rsid w:val="003A1AC4"/>
    <w:pPr>
      <w:pageBreakBefore/>
      <w:pBdr>
        <w:top w:val="single" w:sz="12" w:space="14" w:color="auto"/>
      </w:pBdr>
      <w:spacing w:after="200"/>
      <w:jc w:val="center"/>
    </w:pPr>
    <w:rPr>
      <w:rFonts w:ascii="Arial" w:hAnsi="Arial"/>
      <w:b/>
      <w:caps/>
      <w:sz w:val="18"/>
    </w:rPr>
  </w:style>
  <w:style w:type="paragraph" w:customStyle="1" w:styleId="Bioau">
    <w:name w:val="Bio_au"/>
    <w:rsid w:val="003A1AC4"/>
    <w:pPr>
      <w:spacing w:before="40" w:after="320"/>
      <w:jc w:val="center"/>
    </w:pPr>
  </w:style>
  <w:style w:type="paragraph" w:styleId="Header">
    <w:name w:val="header"/>
    <w:basedOn w:val="Normal"/>
    <w:link w:val="HeaderChar"/>
    <w:semiHidden/>
    <w:rsid w:val="003A1AC4"/>
    <w:pPr>
      <w:tabs>
        <w:tab w:val="center" w:pos="4320"/>
        <w:tab w:val="right" w:pos="8640"/>
      </w:tabs>
    </w:pPr>
    <w:rPr>
      <w:szCs w:val="24"/>
    </w:rPr>
  </w:style>
  <w:style w:type="character" w:customStyle="1" w:styleId="HeaderChar">
    <w:name w:val="Header Char"/>
    <w:basedOn w:val="DefaultParagraphFont"/>
    <w:link w:val="Header"/>
    <w:semiHidden/>
    <w:rsid w:val="003A1AC4"/>
    <w:rPr>
      <w:rFonts w:ascii="Times New Roman" w:hAnsi="Times New Roman"/>
      <w:sz w:val="22"/>
      <w:szCs w:val="24"/>
      <w:lang w:eastAsia="bg-BG"/>
    </w:rPr>
  </w:style>
  <w:style w:type="paragraph" w:customStyle="1" w:styleId="Extract">
    <w:name w:val="Extract"/>
    <w:rsid w:val="003A1AC4"/>
    <w:pPr>
      <w:spacing w:before="200" w:after="200"/>
      <w:ind w:left="200" w:right="200"/>
      <w:jc w:val="both"/>
    </w:pPr>
    <w:rPr>
      <w:sz w:val="18"/>
    </w:rPr>
  </w:style>
  <w:style w:type="paragraph" w:customStyle="1" w:styleId="Introhead">
    <w:name w:val="Intro_head"/>
    <w:basedOn w:val="Head1"/>
    <w:rsid w:val="003A1AC4"/>
    <w:pPr>
      <w:spacing w:before="0"/>
    </w:pPr>
  </w:style>
  <w:style w:type="paragraph" w:customStyle="1" w:styleId="Example">
    <w:name w:val="Example"/>
    <w:basedOn w:val="ParaFL"/>
    <w:rsid w:val="003A1AC4"/>
    <w:pPr>
      <w:spacing w:before="240" w:after="240"/>
    </w:pPr>
  </w:style>
  <w:style w:type="paragraph" w:customStyle="1" w:styleId="Biophoto">
    <w:name w:val="Bio_photo"/>
    <w:rsid w:val="003A1AC4"/>
    <w:pPr>
      <w:tabs>
        <w:tab w:val="right" w:pos="4644"/>
        <w:tab w:val="left" w:pos="5016"/>
      </w:tabs>
    </w:pPr>
  </w:style>
  <w:style w:type="paragraph" w:customStyle="1" w:styleId="Footnote">
    <w:name w:val="Footnote"/>
    <w:rsid w:val="003A1AC4"/>
    <w:pPr>
      <w:ind w:firstLine="200"/>
    </w:pPr>
    <w:rPr>
      <w:sz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3A1AC4"/>
    <w:rPr>
      <w:color w:val="800080"/>
      <w:u w:val="single"/>
    </w:rPr>
  </w:style>
  <w:style w:type="table" w:styleId="TableGrid">
    <w:name w:val="Table Grid"/>
    <w:basedOn w:val="TableNormal"/>
    <w:uiPriority w:val="59"/>
    <w:rsid w:val="003A1AC4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link w:val="PlainTextChar"/>
    <w:uiPriority w:val="99"/>
    <w:unhideWhenUsed/>
    <w:rsid w:val="003A1AC4"/>
    <w:pPr>
      <w:spacing w:line="240" w:lineRule="auto"/>
      <w:jc w:val="left"/>
    </w:pPr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3A1AC4"/>
    <w:rPr>
      <w:rFonts w:ascii="Consolas" w:eastAsia="Calibri" w:hAnsi="Consolas"/>
      <w:sz w:val="21"/>
      <w:szCs w:val="21"/>
      <w:lang w:eastAsia="bg-BG"/>
    </w:rPr>
  </w:style>
  <w:style w:type="character" w:styleId="Emphasis">
    <w:name w:val="Emphasis"/>
    <w:uiPriority w:val="20"/>
    <w:qFormat/>
    <w:rsid w:val="00215BCF"/>
    <w:rPr>
      <w:i/>
      <w:iCs/>
    </w:rPr>
  </w:style>
  <w:style w:type="paragraph" w:styleId="Subtitle">
    <w:name w:val="Subtitle"/>
    <w:basedOn w:val="Normal"/>
    <w:next w:val="Normal"/>
    <w:link w:val="SubtitleChar"/>
    <w:uiPriority w:val="11"/>
    <w:qFormat/>
    <w:rsid w:val="00215BCF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15BCF"/>
    <w:rPr>
      <w:rFonts w:asciiTheme="majorHAnsi" w:eastAsiaTheme="majorEastAsia" w:hAnsiTheme="majorHAnsi" w:cstheme="majorBidi"/>
      <w:sz w:val="24"/>
      <w:szCs w:val="24"/>
      <w:lang w:eastAsia="bg-BG"/>
    </w:rPr>
  </w:style>
  <w:style w:type="paragraph" w:styleId="NoSpacing">
    <w:name w:val="No Spacing"/>
    <w:basedOn w:val="Normal"/>
    <w:link w:val="NoSpacingChar"/>
    <w:uiPriority w:val="1"/>
    <w:qFormat/>
    <w:rsid w:val="00215BCF"/>
    <w:pPr>
      <w:spacing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215BCF"/>
    <w:rPr>
      <w:rFonts w:ascii="Times New Roman" w:hAnsi="Times New Roman"/>
      <w:sz w:val="22"/>
      <w:szCs w:val="22"/>
      <w:lang w:eastAsia="bg-BG"/>
    </w:rPr>
  </w:style>
  <w:style w:type="paragraph" w:styleId="Quote">
    <w:name w:val="Quote"/>
    <w:basedOn w:val="Normal"/>
    <w:next w:val="Normal"/>
    <w:link w:val="QuoteChar"/>
    <w:uiPriority w:val="29"/>
    <w:qFormat/>
    <w:rsid w:val="00215BC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215BCF"/>
    <w:rPr>
      <w:rFonts w:ascii="Times New Roman" w:hAnsi="Times New Roman"/>
      <w:i/>
      <w:iCs/>
      <w:color w:val="000000" w:themeColor="text1"/>
      <w:sz w:val="22"/>
      <w:szCs w:val="22"/>
      <w:lang w:eastAsia="bg-BG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15BC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15BCF"/>
    <w:rPr>
      <w:rFonts w:ascii="Times New Roman" w:hAnsi="Times New Roman"/>
      <w:b/>
      <w:bCs/>
      <w:i/>
      <w:iCs/>
      <w:color w:val="4F81BD" w:themeColor="accent1"/>
      <w:sz w:val="22"/>
      <w:szCs w:val="22"/>
      <w:lang w:eastAsia="bg-BG"/>
    </w:rPr>
  </w:style>
  <w:style w:type="character" w:styleId="SubtleEmphasis">
    <w:name w:val="Subtle Emphasis"/>
    <w:uiPriority w:val="19"/>
    <w:qFormat/>
    <w:rsid w:val="00215BCF"/>
    <w:rPr>
      <w:i/>
      <w:iCs/>
      <w:color w:val="808080" w:themeColor="text1" w:themeTint="7F"/>
    </w:rPr>
  </w:style>
  <w:style w:type="character" w:styleId="IntenseEmphasis">
    <w:name w:val="Intense Emphasis"/>
    <w:uiPriority w:val="21"/>
    <w:qFormat/>
    <w:rsid w:val="00215BCF"/>
    <w:rPr>
      <w:b/>
      <w:bCs/>
      <w:i/>
      <w:iCs/>
      <w:color w:val="4F81BD" w:themeColor="accent1"/>
    </w:rPr>
  </w:style>
  <w:style w:type="character" w:styleId="SubtleReference">
    <w:name w:val="Subtle Reference"/>
    <w:uiPriority w:val="31"/>
    <w:qFormat/>
    <w:rsid w:val="00215BCF"/>
    <w:rPr>
      <w:smallCaps/>
      <w:color w:val="C0504D" w:themeColor="accent2"/>
      <w:u w:val="single"/>
    </w:rPr>
  </w:style>
  <w:style w:type="character" w:styleId="IntenseReference">
    <w:name w:val="Intense Reference"/>
    <w:uiPriority w:val="32"/>
    <w:qFormat/>
    <w:rsid w:val="00215BC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uiPriority w:val="33"/>
    <w:qFormat/>
    <w:rsid w:val="00215BC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15BCF"/>
    <w:pPr>
      <w:keepNext/>
      <w:numPr>
        <w:numId w:val="0"/>
      </w:numPr>
      <w:spacing w:after="60"/>
      <w:outlineLvl w:val="9"/>
    </w:pPr>
    <w:rPr>
      <w:rFonts w:asciiTheme="majorHAnsi" w:eastAsiaTheme="majorEastAsia" w:hAnsiTheme="majorHAnsi" w:cstheme="majorBidi"/>
      <w:kern w:val="32"/>
      <w:sz w:val="32"/>
      <w:szCs w:val="32"/>
      <w:lang w:eastAsia="bg-BG"/>
    </w:rPr>
  </w:style>
  <w:style w:type="paragraph" w:styleId="TOC4">
    <w:name w:val="toc 4"/>
    <w:basedOn w:val="Normal"/>
    <w:next w:val="Normal"/>
    <w:autoRedefine/>
    <w:uiPriority w:val="39"/>
    <w:unhideWhenUsed/>
    <w:rsid w:val="003A1AC4"/>
    <w:pPr>
      <w:ind w:left="600"/>
    </w:pPr>
    <w:rPr>
      <w:szCs w:val="24"/>
    </w:rPr>
  </w:style>
  <w:style w:type="paragraph" w:customStyle="1" w:styleId="FootnoteText1">
    <w:name w:val="Footnote Text1"/>
    <w:rsid w:val="003A1AC4"/>
    <w:rPr>
      <w:rFonts w:ascii="Helvetica" w:eastAsia="ヒラギノ角ゴ Pro W3" w:hAnsi="Helvetica"/>
      <w:color w:val="000000"/>
    </w:rPr>
  </w:style>
  <w:style w:type="character" w:customStyle="1" w:styleId="ft01">
    <w:name w:val="ft0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customStyle="1" w:styleId="ft11">
    <w:name w:val="ft11"/>
    <w:basedOn w:val="DefaultParagraphFont"/>
    <w:rsid w:val="003A1AC4"/>
    <w:rPr>
      <w:rFonts w:ascii="Times" w:hAnsi="Times" w:hint="default"/>
      <w:color w:val="000000"/>
      <w:sz w:val="26"/>
      <w:szCs w:val="26"/>
    </w:rPr>
  </w:style>
  <w:style w:type="character" w:styleId="HTMLCode">
    <w:name w:val="HTML Code"/>
    <w:basedOn w:val="DefaultParagraphFont"/>
    <w:uiPriority w:val="99"/>
    <w:semiHidden/>
    <w:unhideWhenUsed/>
    <w:rsid w:val="003A1AC4"/>
    <w:rPr>
      <w:rFonts w:ascii="Courier New" w:eastAsia="Times New Roman" w:hAnsi="Courier New" w:cs="Courier New"/>
      <w:sz w:val="20"/>
      <w:szCs w:val="20"/>
    </w:rPr>
  </w:style>
  <w:style w:type="character" w:customStyle="1" w:styleId="st1">
    <w:name w:val="st1"/>
    <w:basedOn w:val="DefaultParagraphFont"/>
    <w:rsid w:val="003A1AC4"/>
  </w:style>
  <w:style w:type="paragraph" w:styleId="TOC9">
    <w:name w:val="toc 9"/>
    <w:basedOn w:val="Normal"/>
    <w:next w:val="Normal"/>
    <w:autoRedefine/>
    <w:uiPriority w:val="39"/>
    <w:unhideWhenUsed/>
    <w:rsid w:val="003A1AC4"/>
    <w:pPr>
      <w:spacing w:after="100"/>
      <w:ind w:left="1760"/>
    </w:pPr>
    <w:rPr>
      <w:rFonts w:ascii="Calibri" w:hAnsi="Calibri"/>
      <w:szCs w:val="24"/>
    </w:rPr>
  </w:style>
  <w:style w:type="character" w:customStyle="1" w:styleId="apple-converted-space">
    <w:name w:val="apple-converted-space"/>
    <w:basedOn w:val="DefaultParagraphFont"/>
    <w:rsid w:val="003A1AC4"/>
  </w:style>
  <w:style w:type="character" w:customStyle="1" w:styleId="yshortcuts1">
    <w:name w:val="yshortcuts1"/>
    <w:basedOn w:val="DefaultParagraphFont"/>
    <w:rsid w:val="003A1AC4"/>
    <w:rPr>
      <w:color w:val="366388"/>
    </w:rPr>
  </w:style>
  <w:style w:type="paragraph" w:customStyle="1" w:styleId="HeaderFooter">
    <w:name w:val="Header &amp; Footer"/>
    <w:rsid w:val="003A1AC4"/>
    <w:pPr>
      <w:tabs>
        <w:tab w:val="right" w:pos="9632"/>
      </w:tabs>
    </w:pPr>
    <w:rPr>
      <w:rFonts w:ascii="Helvetica" w:eastAsia="ヒラギノ角ゴ Pro W3" w:hAnsi="Helvetica"/>
      <w:color w:val="000000"/>
    </w:rPr>
  </w:style>
  <w:style w:type="paragraph" w:customStyle="1" w:styleId="Body">
    <w:name w:val="Body"/>
    <w:link w:val="BodyChar"/>
    <w:rsid w:val="004B54BF"/>
    <w:rPr>
      <w:rFonts w:ascii="Helvetica" w:eastAsia="ヒラギノ角ゴ Pro W3" w:hAnsi="Helvetica"/>
      <w:color w:val="000000"/>
      <w:sz w:val="24"/>
    </w:rPr>
  </w:style>
  <w:style w:type="character" w:customStyle="1" w:styleId="st">
    <w:name w:val="st"/>
    <w:basedOn w:val="DefaultParagraphFont"/>
    <w:rsid w:val="00EB080D"/>
  </w:style>
  <w:style w:type="paragraph" w:styleId="TOC5">
    <w:name w:val="toc 5"/>
    <w:basedOn w:val="Normal"/>
    <w:next w:val="Normal"/>
    <w:autoRedefine/>
    <w:uiPriority w:val="39"/>
    <w:unhideWhenUsed/>
    <w:rsid w:val="0064286D"/>
    <w:pPr>
      <w:spacing w:after="100" w:line="276" w:lineRule="auto"/>
      <w:ind w:left="88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6">
    <w:name w:val="toc 6"/>
    <w:basedOn w:val="Normal"/>
    <w:next w:val="Normal"/>
    <w:autoRedefine/>
    <w:uiPriority w:val="39"/>
    <w:unhideWhenUsed/>
    <w:rsid w:val="0064286D"/>
    <w:pPr>
      <w:spacing w:after="100" w:line="276" w:lineRule="auto"/>
      <w:ind w:left="110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7">
    <w:name w:val="toc 7"/>
    <w:basedOn w:val="Normal"/>
    <w:next w:val="Normal"/>
    <w:autoRedefine/>
    <w:uiPriority w:val="39"/>
    <w:unhideWhenUsed/>
    <w:rsid w:val="0064286D"/>
    <w:pPr>
      <w:spacing w:after="100" w:line="276" w:lineRule="auto"/>
      <w:ind w:left="1320"/>
      <w:jc w:val="left"/>
    </w:pPr>
    <w:rPr>
      <w:rFonts w:asciiTheme="minorHAnsi" w:eastAsiaTheme="minorEastAsia" w:hAnsiTheme="minorHAnsi" w:cstheme="minorBidi"/>
      <w:lang w:eastAsia="en-US"/>
    </w:rPr>
  </w:style>
  <w:style w:type="paragraph" w:styleId="TOC8">
    <w:name w:val="toc 8"/>
    <w:basedOn w:val="Normal"/>
    <w:next w:val="Normal"/>
    <w:autoRedefine/>
    <w:uiPriority w:val="39"/>
    <w:unhideWhenUsed/>
    <w:rsid w:val="0064286D"/>
    <w:pPr>
      <w:spacing w:after="100" w:line="276" w:lineRule="auto"/>
      <w:ind w:left="1540"/>
      <w:jc w:val="left"/>
    </w:pPr>
    <w:rPr>
      <w:rFonts w:asciiTheme="minorHAnsi" w:eastAsiaTheme="minorEastAsia" w:hAnsiTheme="minorHAnsi" w:cstheme="minorBidi"/>
      <w:lang w:eastAsia="en-US"/>
    </w:rPr>
  </w:style>
  <w:style w:type="character" w:customStyle="1" w:styleId="style21">
    <w:name w:val="style21"/>
    <w:basedOn w:val="DefaultParagraphFont"/>
    <w:rsid w:val="005A6039"/>
    <w:rPr>
      <w:color w:val="FF0000"/>
    </w:rPr>
  </w:style>
  <w:style w:type="character" w:customStyle="1" w:styleId="BodyChar">
    <w:name w:val="Body Char"/>
    <w:basedOn w:val="DefaultParagraphFont"/>
    <w:link w:val="Body"/>
    <w:rsid w:val="002B745D"/>
    <w:rPr>
      <w:rFonts w:ascii="Helvetica" w:eastAsia="ヒラギノ角ゴ Pro W3" w:hAnsi="Helvetica"/>
      <w:color w:val="000000"/>
      <w:sz w:val="24"/>
    </w:rPr>
  </w:style>
  <w:style w:type="paragraph" w:customStyle="1" w:styleId="Heading41">
    <w:name w:val="Heading 41"/>
    <w:next w:val="Normal"/>
    <w:rsid w:val="00392140"/>
    <w:pPr>
      <w:keepNext/>
      <w:spacing w:before="100" w:after="100" w:line="360" w:lineRule="auto"/>
      <w:jc w:val="both"/>
      <w:outlineLvl w:val="3"/>
    </w:pPr>
    <w:rPr>
      <w:rFonts w:ascii="Times New Roman Bold" w:eastAsia="ヒラギノ角ゴ Pro W3" w:hAnsi="Times New Roman Bold"/>
      <w:color w:val="000000"/>
      <w:sz w:val="26"/>
    </w:rPr>
  </w:style>
  <w:style w:type="character" w:styleId="PlaceholderText">
    <w:name w:val="Placeholder Text"/>
    <w:basedOn w:val="DefaultParagraphFont"/>
    <w:uiPriority w:val="99"/>
    <w:semiHidden/>
    <w:rsid w:val="0020411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5451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5</TotalTime>
  <Pages>3</Pages>
  <Words>922</Words>
  <Characters>525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QMUL</Company>
  <LinksUpToDate>false</LinksUpToDate>
  <CharactersWithSpaces>6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</dc:creator>
  <cp:lastModifiedBy>Joshua Reiss</cp:lastModifiedBy>
  <cp:revision>312</cp:revision>
  <cp:lastPrinted>2014-03-18T14:40:00Z</cp:lastPrinted>
  <dcterms:created xsi:type="dcterms:W3CDTF">2024-12-06T10:08:00Z</dcterms:created>
  <dcterms:modified xsi:type="dcterms:W3CDTF">2025-01-11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